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FA2EEB" w14:textId="77777777" w:rsidR="005339F9" w:rsidRDefault="00463EA1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>efinition of Signal</w:t>
      </w:r>
    </w:p>
    <w:p w14:paraId="11E6DB85" w14:textId="1EBC6C9F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4"/>
        </w:rPr>
        <w:object w:dxaOrig="520" w:dyaOrig="380" w14:anchorId="12CA6846">
          <v:shape id="_x0000_i1026" type="#_x0000_t75" style="width:26.3pt;height:18.8pt" o:ole="">
            <v:imagedata r:id="rId7" o:title=""/>
          </v:shape>
          <o:OLEObject Type="Embed" ProgID="Equation.DSMT4" ShapeID="_x0000_i1026" DrawAspect="Content" ObjectID="_1722274916" r:id="rId8"/>
        </w:object>
      </w:r>
      <w:r w:rsidR="00463EA1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於</w:t>
      </w:r>
      <w:r w:rsidR="005E0E59">
        <w:rPr>
          <w:rFonts w:ascii="Times New Roman" w:eastAsia="標楷體" w:hAnsi="Times New Roman" w:cs="Times New Roman" w:hint="eastAsia"/>
        </w:rPr>
        <w:t>時</w:t>
      </w:r>
      <w:r w:rsidR="008206D2" w:rsidRPr="00497955">
        <w:rPr>
          <w:rFonts w:ascii="Times New Roman" w:eastAsia="標楷體" w:hAnsi="Times New Roman" w:cs="Times New Roman"/>
        </w:rPr>
        <w:t>間</w:t>
      </w:r>
      <w:r w:rsidR="005E0E59">
        <w:rPr>
          <w:rFonts w:ascii="Times New Roman" w:eastAsia="標楷體" w:hAnsi="Times New Roman" w:cs="Times New Roman" w:hint="eastAsia"/>
        </w:rPr>
        <w:t>點</w:t>
      </w:r>
      <w:r w:rsidR="008206D2" w:rsidRPr="00497955">
        <w:rPr>
          <w:rFonts w:ascii="Times New Roman" w:eastAsia="標楷體" w:hAnsi="Times New Roman" w:cs="Times New Roman"/>
        </w:rPr>
        <w:t>j</w:t>
      </w:r>
      <w:r w:rsidR="008206D2" w:rsidRPr="00497955">
        <w:rPr>
          <w:rFonts w:ascii="Times New Roman" w:eastAsia="標楷體" w:hAnsi="Times New Roman" w:cs="Times New Roman"/>
        </w:rPr>
        <w:t>第</w:t>
      </w:r>
      <w:r w:rsidR="008206D2" w:rsidRPr="00497955">
        <w:rPr>
          <w:rFonts w:ascii="Times New Roman" w:eastAsia="標楷體" w:hAnsi="Times New Roman" w:cs="Times New Roman"/>
        </w:rPr>
        <w:t>k</w:t>
      </w:r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序</w:t>
      </w:r>
      <w:r w:rsidR="005E0E59">
        <w:rPr>
          <w:rFonts w:ascii="Times New Roman" w:eastAsia="標楷體" w:hAnsi="Times New Roman" w:cs="Times New Roman" w:hint="eastAsia"/>
        </w:rPr>
        <w:t>列</w:t>
      </w:r>
      <w:r w:rsidR="008206D2" w:rsidRPr="00497955">
        <w:rPr>
          <w:rFonts w:ascii="Times New Roman" w:eastAsia="標楷體" w:hAnsi="Times New Roman" w:cs="Times New Roman"/>
        </w:rPr>
        <w:t>的反應變數</w:t>
      </w:r>
      <w:r w:rsidR="008206D2" w:rsidRPr="00497955">
        <w:rPr>
          <w:rFonts w:ascii="Times New Roman" w:eastAsia="標楷體" w:hAnsi="Times New Roman" w:cs="Times New Roman"/>
        </w:rPr>
        <w:t>(</w:t>
      </w:r>
      <w:r w:rsidR="008206D2" w:rsidRPr="00497955">
        <w:rPr>
          <w:rFonts w:ascii="Times New Roman" w:eastAsia="標楷體" w:hAnsi="Times New Roman" w:cs="Times New Roman"/>
        </w:rPr>
        <w:t>頻率</w:t>
      </w:r>
      <w:r w:rsidR="008206D2" w:rsidRPr="00497955">
        <w:rPr>
          <w:rFonts w:ascii="Times New Roman" w:eastAsia="標楷體" w:hAnsi="Times New Roman" w:cs="Times New Roman"/>
        </w:rPr>
        <w:t>)</w:t>
      </w:r>
    </w:p>
    <w:p w14:paraId="6080313D" w14:textId="77FCAFA2" w:rsidR="00463EA1" w:rsidRDefault="008206D2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14"/>
        </w:rPr>
        <w:object w:dxaOrig="1860" w:dyaOrig="400" w14:anchorId="7A0EFBD3">
          <v:shape id="_x0000_i1027" type="#_x0000_t75" style="width:93.3pt;height:19.4pt" o:ole="">
            <v:imagedata r:id="rId9" o:title=""/>
          </v:shape>
          <o:OLEObject Type="Embed" ProgID="Equation.DSMT4" ShapeID="_x0000_i1027" DrawAspect="Content" ObjectID="_1722274917" r:id="rId10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5E0E59" w:rsidRPr="00497955">
        <w:rPr>
          <w:rFonts w:ascii="Times New Roman" w:eastAsia="標楷體" w:hAnsi="Times New Roman" w:cs="Times New Roman"/>
          <w:position w:val="-14"/>
        </w:rPr>
        <w:object w:dxaOrig="1760" w:dyaOrig="400" w14:anchorId="2BDFC8E9">
          <v:shape id="_x0000_i1028" type="#_x0000_t75" style="width:87.65pt;height:19.4pt" o:ole="">
            <v:imagedata r:id="rId11" o:title=""/>
          </v:shape>
          <o:OLEObject Type="Embed" ProgID="Equation.DSMT4" ShapeID="_x0000_i1028" DrawAspect="Content" ObjectID="_1722274918" r:id="rId12"/>
        </w:object>
      </w:r>
      <w:r>
        <w:rPr>
          <w:rFonts w:ascii="Times New Roman" w:eastAsia="標楷體" w:hAnsi="Times New Roman" w:cs="Times New Roman"/>
        </w:rPr>
        <w:t xml:space="preserve">     </w:t>
      </w:r>
      <w:r w:rsidR="005E0E59" w:rsidRPr="00497955">
        <w:rPr>
          <w:rFonts w:ascii="Times New Roman" w:eastAsia="標楷體" w:hAnsi="Times New Roman" w:cs="Times New Roman"/>
          <w:position w:val="-14"/>
        </w:rPr>
        <w:object w:dxaOrig="1560" w:dyaOrig="400" w14:anchorId="432B64D7">
          <v:shape id="_x0000_i1029" type="#_x0000_t75" style="width:78.25pt;height:19.4pt" o:ole="">
            <v:imagedata r:id="rId13" o:title=""/>
          </v:shape>
          <o:OLEObject Type="Embed" ProgID="Equation.DSMT4" ShapeID="_x0000_i1029" DrawAspect="Content" ObjectID="_1722274919" r:id="rId14"/>
        </w:object>
      </w:r>
    </w:p>
    <w:p w14:paraId="30EDECA5" w14:textId="77777777" w:rsidR="008206D2" w:rsidRDefault="000879A0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40" w:dyaOrig="360" w14:anchorId="72C86FE8">
          <v:shape id="_x0000_i1030" type="#_x0000_t75" style="width:41.95pt;height:17.55pt" o:ole="">
            <v:imagedata r:id="rId15" o:title=""/>
          </v:shape>
          <o:OLEObject Type="Embed" ProgID="Equation.DSMT4" ShapeID="_x0000_i1030" DrawAspect="Content" ObjectID="_1722274920" r:id="rId16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接受的藥物</w:t>
      </w:r>
    </w:p>
    <w:p w14:paraId="329C369B" w14:textId="77777777" w:rsidR="008206D2" w:rsidRPr="00497955" w:rsidRDefault="000879A0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00" w:dyaOrig="720" w14:anchorId="0E7A1564">
          <v:shape id="_x0000_i1031" type="#_x0000_t75" style="width:189.7pt;height:36.3pt" o:ole="">
            <v:imagedata r:id="rId17" o:title=""/>
          </v:shape>
          <o:OLEObject Type="Embed" ProgID="Equation.DSMT4" ShapeID="_x0000_i1031" DrawAspect="Content" ObjectID="_1722274921" r:id="rId18"/>
        </w:object>
      </w:r>
    </w:p>
    <w:p w14:paraId="2DE7A8C8" w14:textId="25D5DEB9" w:rsidR="008206D2" w:rsidRDefault="00C6112B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20" w:dyaOrig="360" w14:anchorId="7C934569">
          <v:shape id="_x0000_i1032" type="#_x0000_t75" style="width:41.3pt;height:17.55pt" o:ole="">
            <v:imagedata r:id="rId19" o:title=""/>
          </v:shape>
          <o:OLEObject Type="Embed" ProgID="Equation.DSMT4" ShapeID="_x0000_i1032" DrawAspect="Content" ObjectID="_1722274922" r:id="rId20"/>
        </w:object>
      </w:r>
      <w:r w:rsidR="00463EA1" w:rsidRPr="008206D2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 w:rsidR="008206D2">
        <w:rPr>
          <w:rFonts w:ascii="Times New Roman" w:eastAsia="標楷體" w:hAnsi="Times New Roman" w:cs="Times New Roman" w:hint="eastAsia"/>
        </w:rPr>
        <w:t>於序</w:t>
      </w:r>
      <w:r w:rsidR="005E0E59">
        <w:rPr>
          <w:rFonts w:ascii="Times New Roman" w:eastAsia="標楷體" w:hAnsi="Times New Roman" w:cs="Times New Roman" w:hint="eastAsia"/>
        </w:rPr>
        <w:t>列</w:t>
      </w:r>
      <w:r w:rsidR="008206D2">
        <w:rPr>
          <w:rFonts w:ascii="Times New Roman" w:eastAsia="標楷體" w:hAnsi="Times New Roman" w:cs="Times New Roman" w:hint="eastAsia"/>
        </w:rPr>
        <w:t>1</w:t>
      </w:r>
      <w:r w:rsidR="008206D2">
        <w:rPr>
          <w:rFonts w:ascii="Times New Roman" w:eastAsia="標楷體" w:hAnsi="Times New Roman" w:cs="Times New Roman" w:hint="eastAsia"/>
        </w:rPr>
        <w:t>及序</w:t>
      </w:r>
      <w:r w:rsidR="005E0E59">
        <w:rPr>
          <w:rFonts w:ascii="Times New Roman" w:eastAsia="標楷體" w:hAnsi="Times New Roman" w:cs="Times New Roman" w:hint="eastAsia"/>
        </w:rPr>
        <w:t>列</w:t>
      </w:r>
      <w:r w:rsidR="008206D2">
        <w:rPr>
          <w:rFonts w:ascii="Times New Roman" w:eastAsia="標楷體" w:hAnsi="Times New Roman" w:cs="Times New Roman" w:hint="eastAsia"/>
        </w:rPr>
        <w:t>2</w:t>
      </w:r>
      <w:r w:rsidR="008206D2" w:rsidRPr="00497955">
        <w:rPr>
          <w:rFonts w:ascii="Times New Roman" w:eastAsia="標楷體" w:hAnsi="Times New Roman" w:cs="Times New Roman"/>
        </w:rPr>
        <w:t>的藥物施做時間</w:t>
      </w:r>
    </w:p>
    <w:p w14:paraId="2B42DDA5" w14:textId="26E3F610" w:rsidR="00463EA1" w:rsidRPr="008206D2" w:rsidRDefault="005E0E59" w:rsidP="008206D2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099" w:dyaOrig="720" w14:anchorId="38DAD42B">
          <v:shape id="_x0000_i1033" type="#_x0000_t75" style="width:204.75pt;height:36.3pt" o:ole="">
            <v:imagedata r:id="rId21" o:title=""/>
          </v:shape>
          <o:OLEObject Type="Embed" ProgID="Equation.DSMT4" ShapeID="_x0000_i1033" DrawAspect="Content" ObjectID="_1722274923" r:id="rId22"/>
        </w:object>
      </w:r>
    </w:p>
    <w:p w14:paraId="3F3DC661" w14:textId="078127DC" w:rsidR="0033450E" w:rsidRDefault="008C5B7F" w:rsidP="008206D2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C6112B">
        <w:rPr>
          <w:position w:val="-12"/>
        </w:rPr>
        <w:object w:dxaOrig="880" w:dyaOrig="360" w14:anchorId="3E0A3563">
          <v:shape id="_x0000_i1034" type="#_x0000_t75" style="width:43.85pt;height:17.55pt" o:ole="">
            <v:imagedata r:id="rId23" o:title=""/>
          </v:shape>
          <o:OLEObject Type="Embed" ProgID="Equation.DSMT4" ShapeID="_x0000_i1034" DrawAspect="Content" ObjectID="_1722274924" r:id="rId24"/>
        </w:object>
      </w:r>
      <w:r w:rsidR="008738F7">
        <w:rPr>
          <w:rFonts w:ascii="Times New Roman" w:eastAsia="標楷體" w:hAnsi="Times New Roman" w:cs="Times New Roman" w:hint="eastAsia"/>
        </w:rPr>
        <w:t xml:space="preserve"> </w:t>
      </w:r>
      <w:r w:rsidR="008206D2" w:rsidRPr="00497955">
        <w:rPr>
          <w:rFonts w:ascii="Times New Roman" w:eastAsia="標楷體" w:hAnsi="Times New Roman" w:cs="Times New Roman"/>
        </w:rPr>
        <w:t>第</w:t>
      </w:r>
      <w:proofErr w:type="spellStart"/>
      <w:r w:rsidR="008206D2" w:rsidRPr="00497955">
        <w:rPr>
          <w:rFonts w:ascii="Times New Roman" w:eastAsia="標楷體" w:hAnsi="Times New Roman" w:cs="Times New Roman"/>
        </w:rPr>
        <w:t>i</w:t>
      </w:r>
      <w:proofErr w:type="spellEnd"/>
      <w:proofErr w:type="gramStart"/>
      <w:r w:rsidR="008206D2" w:rsidRPr="00497955">
        <w:rPr>
          <w:rFonts w:ascii="Times New Roman" w:eastAsia="標楷體" w:hAnsi="Times New Roman" w:cs="Times New Roman"/>
        </w:rPr>
        <w:t>個</w:t>
      </w:r>
      <w:proofErr w:type="gramEnd"/>
      <w:r w:rsidR="008206D2" w:rsidRPr="00497955">
        <w:rPr>
          <w:rFonts w:ascii="Times New Roman" w:eastAsia="標楷體" w:hAnsi="Times New Roman" w:cs="Times New Roman"/>
        </w:rPr>
        <w:t>個體</w:t>
      </w:r>
      <w:r>
        <w:rPr>
          <w:rFonts w:ascii="Times New Roman" w:eastAsia="標楷體" w:hAnsi="Times New Roman" w:cs="Times New Roman" w:hint="eastAsia"/>
        </w:rPr>
        <w:t>於</w:t>
      </w:r>
      <w:r w:rsidR="005E0E59">
        <w:rPr>
          <w:rFonts w:ascii="Times New Roman" w:eastAsia="標楷體" w:hAnsi="Times New Roman" w:cs="Times New Roman" w:hint="eastAsia"/>
        </w:rPr>
        <w:t>時</w:t>
      </w:r>
      <w:r w:rsidR="005E0E59" w:rsidRPr="00497955">
        <w:rPr>
          <w:rFonts w:ascii="Times New Roman" w:eastAsia="標楷體" w:hAnsi="Times New Roman" w:cs="Times New Roman"/>
        </w:rPr>
        <w:t>間</w:t>
      </w:r>
      <w:r w:rsidR="005E0E59">
        <w:rPr>
          <w:rFonts w:ascii="Times New Roman" w:eastAsia="標楷體" w:hAnsi="Times New Roman" w:cs="Times New Roman" w:hint="eastAsia"/>
        </w:rPr>
        <w:t>點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及</w:t>
      </w:r>
      <w:r w:rsidR="005E0E59">
        <w:rPr>
          <w:rFonts w:ascii="Times New Roman" w:eastAsia="標楷體" w:hAnsi="Times New Roman" w:cs="Times New Roman" w:hint="eastAsia"/>
        </w:rPr>
        <w:t>時</w:t>
      </w:r>
      <w:r w:rsidR="005E0E59" w:rsidRPr="00497955">
        <w:rPr>
          <w:rFonts w:ascii="Times New Roman" w:eastAsia="標楷體" w:hAnsi="Times New Roman" w:cs="Times New Roman"/>
        </w:rPr>
        <w:t>間</w:t>
      </w:r>
      <w:r w:rsidR="005E0E59">
        <w:rPr>
          <w:rFonts w:ascii="Times New Roman" w:eastAsia="標楷體" w:hAnsi="Times New Roman" w:cs="Times New Roman" w:hint="eastAsia"/>
        </w:rPr>
        <w:t>點</w:t>
      </w:r>
      <w:r>
        <w:rPr>
          <w:rFonts w:ascii="Times New Roman" w:eastAsia="標楷體" w:hAnsi="Times New Roman" w:cs="Times New Roman" w:hint="eastAsia"/>
        </w:rPr>
        <w:t>2</w:t>
      </w:r>
      <w:r w:rsidR="008206D2" w:rsidRPr="00497955">
        <w:rPr>
          <w:rFonts w:ascii="Times New Roman" w:eastAsia="標楷體" w:hAnsi="Times New Roman" w:cs="Times New Roman"/>
        </w:rPr>
        <w:t>的藥物施做</w:t>
      </w:r>
      <w:r w:rsidR="008206D2">
        <w:rPr>
          <w:rFonts w:ascii="Times New Roman" w:eastAsia="標楷體" w:hAnsi="Times New Roman" w:cs="Times New Roman" w:hint="eastAsia"/>
        </w:rPr>
        <w:t>序</w:t>
      </w:r>
      <w:r w:rsidR="005E0E59">
        <w:rPr>
          <w:rFonts w:ascii="Times New Roman" w:eastAsia="標楷體" w:hAnsi="Times New Roman" w:cs="Times New Roman" w:hint="eastAsia"/>
        </w:rPr>
        <w:t>列</w:t>
      </w:r>
    </w:p>
    <w:p w14:paraId="3FF03CFF" w14:textId="097674DE" w:rsidR="00A5186F" w:rsidRPr="008206D2" w:rsidRDefault="005E0E59" w:rsidP="00A5186F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3840" w:dyaOrig="720" w14:anchorId="28AEE08C">
          <v:shape id="_x0000_i1035" type="#_x0000_t75" style="width:191.6pt;height:36.3pt" o:ole="">
            <v:imagedata r:id="rId25" o:title=""/>
          </v:shape>
          <o:OLEObject Type="Embed" ProgID="Equation.DSMT4" ShapeID="_x0000_i1035" DrawAspect="Content" ObjectID="_1722274925" r:id="rId26"/>
        </w:object>
      </w:r>
    </w:p>
    <w:p w14:paraId="7E60E098" w14:textId="77777777" w:rsidR="00463EA1" w:rsidRDefault="00463EA1" w:rsidP="0033450E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M</w:t>
      </w:r>
      <w:r>
        <w:rPr>
          <w:rFonts w:ascii="Times New Roman" w:eastAsia="標楷體" w:hAnsi="Times New Roman" w:cs="Times New Roman"/>
        </w:rPr>
        <w:t>odel</w:t>
      </w:r>
    </w:p>
    <w:p w14:paraId="65951EE1" w14:textId="77777777" w:rsidR="00463EA1" w:rsidRPr="00463EA1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C6112B">
        <w:rPr>
          <w:position w:val="-16"/>
        </w:rPr>
        <w:object w:dxaOrig="1380" w:dyaOrig="440" w14:anchorId="57E91C92">
          <v:shape id="_x0000_i1036" type="#_x0000_t75" style="width:69.5pt;height:21.3pt" o:ole="">
            <v:imagedata r:id="rId27" o:title=""/>
          </v:shape>
          <o:OLEObject Type="Embed" ProgID="Equation.DSMT4" ShapeID="_x0000_i1036" DrawAspect="Content" ObjectID="_1722274926" r:id="rId28"/>
        </w:object>
      </w:r>
    </w:p>
    <w:p w14:paraId="24CE7ABA" w14:textId="77777777" w:rsidR="00463EA1" w:rsidRPr="00DD6CBB" w:rsidRDefault="00C6112B" w:rsidP="00C6112B">
      <w:pPr>
        <w:pStyle w:val="MTDisplayEquation"/>
        <w:rPr>
          <w:rFonts w:ascii="Times New Roman" w:eastAsia="標楷體" w:hAnsi="Times New Roman" w:cs="Times New Roman"/>
          <w:color w:val="FF0000"/>
        </w:rPr>
      </w:pPr>
      <w:r>
        <w:tab/>
      </w:r>
      <w:r w:rsidR="000879A0" w:rsidRPr="00C6112B">
        <w:rPr>
          <w:position w:val="-14"/>
        </w:rPr>
        <w:object w:dxaOrig="5280" w:dyaOrig="400" w14:anchorId="24F9F258">
          <v:shape id="_x0000_i1037" type="#_x0000_t75" style="width:264.85pt;height:19.4pt" o:ole="">
            <v:imagedata r:id="rId29" o:title=""/>
          </v:shape>
          <o:OLEObject Type="Embed" ProgID="Equation.DSMT4" ShapeID="_x0000_i1037" DrawAspect="Content" ObjectID="_1722274927" r:id="rId30"/>
        </w:object>
      </w:r>
    </w:p>
    <w:p w14:paraId="2046F502" w14:textId="77777777" w:rsidR="005D6D38" w:rsidRPr="005D6D38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A5186F" w:rsidRPr="00497955">
        <w:rPr>
          <w:rFonts w:ascii="Times New Roman" w:eastAsia="標楷體" w:hAnsi="Times New Roman" w:cs="Times New Roman"/>
          <w:position w:val="-8"/>
        </w:rPr>
        <w:object w:dxaOrig="1400" w:dyaOrig="320" w14:anchorId="23D2E3A0">
          <v:shape id="_x0000_i1038" type="#_x0000_t75" style="width:70.1pt;height:15.65pt" o:ole="">
            <v:imagedata r:id="rId31" o:title=""/>
          </v:shape>
          <o:OLEObject Type="Embed" ProgID="Equation.DSMT4" ShapeID="_x0000_i1038" DrawAspect="Content" ObjectID="_1722274928" r:id="rId32"/>
        </w:object>
      </w:r>
    </w:p>
    <w:p w14:paraId="5D32137C" w14:textId="77777777" w:rsidR="0033450E" w:rsidRPr="00BF2880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879A0" w:rsidRPr="000879A0">
        <w:rPr>
          <w:rFonts w:ascii="Times New Roman" w:eastAsia="標楷體" w:hAnsi="Times New Roman" w:cs="Times New Roman"/>
          <w:position w:val="-12"/>
        </w:rPr>
        <w:object w:dxaOrig="4180" w:dyaOrig="360" w14:anchorId="6C7339CE">
          <v:shape id="_x0000_i1039" type="#_x0000_t75" style="width:208.5pt;height:17.55pt" o:ole="">
            <v:imagedata r:id="rId33" o:title=""/>
          </v:shape>
          <o:OLEObject Type="Embed" ProgID="Equation.DSMT4" ShapeID="_x0000_i1039" DrawAspect="Content" ObjectID="_1722274929" r:id="rId34"/>
        </w:object>
      </w:r>
    </w:p>
    <w:p w14:paraId="65225A01" w14:textId="41368B77" w:rsidR="00B21C70" w:rsidRPr="00FF3F70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6608C9" w:rsidRPr="00A5186F">
        <w:rPr>
          <w:rFonts w:ascii="Times New Roman" w:eastAsia="標楷體" w:hAnsi="Times New Roman" w:cs="Times New Roman"/>
          <w:position w:val="-12"/>
        </w:rPr>
        <w:object w:dxaOrig="4320" w:dyaOrig="360" w14:anchorId="1B7D7505">
          <v:shape id="_x0000_i1040" type="#_x0000_t75" style="width:3in;height:17.55pt" o:ole="">
            <v:imagedata r:id="rId35" o:title=""/>
          </v:shape>
          <o:OLEObject Type="Embed" ProgID="Equation.DSMT4" ShapeID="_x0000_i1040" DrawAspect="Content" ObjectID="_1722274930" r:id="rId36"/>
        </w:object>
      </w:r>
    </w:p>
    <w:p w14:paraId="71E3D005" w14:textId="15A0EBD5" w:rsidR="00B21C70" w:rsidRPr="00BF2880" w:rsidRDefault="00C6112B" w:rsidP="00A5186F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6608C9" w:rsidRPr="00395794">
        <w:rPr>
          <w:rFonts w:ascii="Times New Roman" w:eastAsia="標楷體" w:hAnsi="Times New Roman" w:cs="Times New Roman"/>
          <w:position w:val="-12"/>
        </w:rPr>
        <w:object w:dxaOrig="3780" w:dyaOrig="360" w14:anchorId="36FF0AEC">
          <v:shape id="_x0000_i1041" type="#_x0000_t75" style="width:189.7pt;height:17.55pt" o:ole="">
            <v:imagedata r:id="rId37" o:title=""/>
          </v:shape>
          <o:OLEObject Type="Embed" ProgID="Equation.DSMT4" ShapeID="_x0000_i1041" DrawAspect="Content" ObjectID="_1722274931" r:id="rId38"/>
        </w:object>
      </w:r>
    </w:p>
    <w:p w14:paraId="4BB05317" w14:textId="77777777" w:rsidR="00463EA1" w:rsidRDefault="00395794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3</w:t>
      </w:r>
      <w:r w:rsidR="00A5186F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A5186F">
        <w:rPr>
          <w:rFonts w:ascii="Times New Roman" w:eastAsia="標楷體" w:hAnsi="Times New Roman" w:cs="Times New Roman" w:hint="eastAsia"/>
        </w:rPr>
        <w:t xml:space="preserve"> 3</w:t>
      </w:r>
      <w:r w:rsidR="00A5186F">
        <w:rPr>
          <w:rFonts w:ascii="Times New Roman" w:eastAsia="標楷體" w:hAnsi="Times New Roman" w:cs="Times New Roman"/>
        </w:rPr>
        <w:t xml:space="preserve">-period </w:t>
      </w:r>
      <w:r w:rsidR="007A56FD">
        <w:rPr>
          <w:rFonts w:ascii="Times New Roman" w:eastAsia="標楷體" w:hAnsi="Times New Roman" w:cs="Times New Roman"/>
        </w:rPr>
        <w:t>3</w:t>
      </w:r>
      <w:r w:rsidR="00A5186F">
        <w:rPr>
          <w:rFonts w:ascii="Times New Roman" w:eastAsia="標楷體" w:hAnsi="Times New Roman" w:cs="Times New Roman" w:hint="eastAsia"/>
        </w:rPr>
        <w:t>種藥物交叉設計反應變數表</w:t>
      </w:r>
    </w:p>
    <w:p w14:paraId="46707C30" w14:textId="7C3EFDF6" w:rsidR="00395794" w:rsidRDefault="00C14347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395794">
        <w:rPr>
          <w:rFonts w:ascii="Times New Roman" w:eastAsia="標楷體" w:hAnsi="Times New Roman" w:cs="Times New Roman"/>
          <w:position w:val="-4"/>
        </w:rPr>
        <w:object w:dxaOrig="180" w:dyaOrig="279" w14:anchorId="7152CBDC">
          <v:shape id="_x0000_i1042" type="#_x0000_t75" style="width:8.15pt;height:13.75pt" o:ole="">
            <v:imagedata r:id="rId39" o:title=""/>
          </v:shape>
          <o:OLEObject Type="Embed" ProgID="Equation.DSMT4" ShapeID="_x0000_i1042" DrawAspect="Content" ObjectID="_1722274932" r:id="rId40"/>
        </w:object>
      </w:r>
      <w:r w:rsidR="006608C9" w:rsidRPr="00FB3FDC">
        <w:rPr>
          <w:rFonts w:ascii="Times New Roman" w:eastAsia="標楷體" w:hAnsi="Times New Roman" w:cs="Times New Roman"/>
          <w:position w:val="-66"/>
        </w:rPr>
        <w:object w:dxaOrig="4940" w:dyaOrig="1440" w14:anchorId="1063A5BE">
          <v:shape id="_x0000_i1043" type="#_x0000_t75" style="width:247.3pt;height:1in" o:ole="">
            <v:imagedata r:id="rId41" o:title=""/>
          </v:shape>
          <o:OLEObject Type="Embed" ProgID="Equation.DSMT4" ShapeID="_x0000_i1043" DrawAspect="Content" ObjectID="_1722274933" r:id="rId42"/>
        </w:object>
      </w:r>
    </w:p>
    <w:p w14:paraId="64590751" w14:textId="77777777" w:rsidR="00BF2880" w:rsidRPr="0031471B" w:rsidRDefault="00FB3FDC" w:rsidP="0031471B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 w:rsidR="007A56FD"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="0031471B" w:rsidRPr="0031471B">
        <w:rPr>
          <w:rFonts w:ascii="Times New Roman" w:eastAsia="標楷體" w:hAnsi="Times New Roman" w:cs="Times New Roman"/>
        </w:rPr>
        <w:t>B</w:t>
      </w:r>
      <w:r w:rsidR="007A56FD"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="0031471B" w:rsidRPr="0031471B">
        <w:rPr>
          <w:rFonts w:ascii="Times New Roman" w:eastAsia="標楷體" w:hAnsi="Times New Roman" w:cs="Times New Roman"/>
        </w:rPr>
        <w:t>|</w:t>
      </w:r>
      <w:r w:rsidR="007A56FD">
        <w:rPr>
          <w:rFonts w:ascii="Times New Roman" w:eastAsia="標楷體" w:hAnsi="Times New Roman" w:cs="Times New Roman"/>
        </w:rPr>
        <w:t>CAB</w:t>
      </w:r>
      <w:r w:rsidR="0031471B" w:rsidRPr="0031471B">
        <w:rPr>
          <w:rFonts w:ascii="Times New Roman" w:eastAsia="標楷體" w:hAnsi="Times New Roman" w:cs="Times New Roman"/>
        </w:rPr>
        <w:t xml:space="preserve"> Crossover Design</w:t>
      </w:r>
      <w:r w:rsidR="0031471B" w:rsidRPr="0031471B">
        <w:rPr>
          <w:rFonts w:ascii="Times New Roman" w:eastAsia="標楷體" w:hAnsi="Times New Roman" w:cs="Times New Roman" w:hint="eastAsia"/>
        </w:rPr>
        <w:t>參數表</w:t>
      </w:r>
    </w:p>
    <w:p w14:paraId="467A8C03" w14:textId="658680F8" w:rsidR="00FB3FDC" w:rsidRDefault="006608C9" w:rsidP="00E221B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580" w:dyaOrig="1560" w14:anchorId="59DA3660">
          <v:shape id="_x0000_i1044" type="#_x0000_t75" style="width:378.8pt;height:78.25pt" o:ole="">
            <v:imagedata r:id="rId43" o:title=""/>
          </v:shape>
          <o:OLEObject Type="Embed" ProgID="Equation.DSMT4" ShapeID="_x0000_i1044" DrawAspect="Content" ObjectID="_1722274934" r:id="rId44"/>
        </w:object>
      </w:r>
    </w:p>
    <w:p w14:paraId="665A23E8" w14:textId="77777777" w:rsidR="00BF2880" w:rsidRPr="003432E4" w:rsidRDefault="007A56FD" w:rsidP="003432E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>BC</w:t>
      </w:r>
      <w:r>
        <w:rPr>
          <w:rFonts w:ascii="Times New Roman" w:eastAsia="標楷體" w:hAnsi="Times New Roman" w:cs="Times New Roman" w:hint="eastAsia"/>
        </w:rPr>
        <w:t>|</w:t>
      </w:r>
      <w:r w:rsidRPr="0031471B">
        <w:rPr>
          <w:rFonts w:ascii="Times New Roman" w:eastAsia="標楷體" w:hAnsi="Times New Roman" w:cs="Times New Roman"/>
        </w:rPr>
        <w:t>B</w:t>
      </w:r>
      <w:r>
        <w:rPr>
          <w:rFonts w:ascii="Times New Roman" w:eastAsia="標楷體" w:hAnsi="Times New Roman" w:cs="Times New Roman"/>
        </w:rPr>
        <w:t>C</w:t>
      </w:r>
      <w:r>
        <w:rPr>
          <w:rFonts w:ascii="Times New Roman" w:eastAsia="標楷體" w:hAnsi="Times New Roman" w:cs="Times New Roman" w:hint="eastAsia"/>
        </w:rPr>
        <w:t>A</w:t>
      </w:r>
      <w:r w:rsidRPr="0031471B">
        <w:rPr>
          <w:rFonts w:ascii="Times New Roman" w:eastAsia="標楷體" w:hAnsi="Times New Roman" w:cs="Times New Roman"/>
        </w:rPr>
        <w:t>|</w:t>
      </w:r>
      <w:r>
        <w:rPr>
          <w:rFonts w:ascii="Times New Roman" w:eastAsia="標楷體" w:hAnsi="Times New Roman" w:cs="Times New Roman"/>
        </w:rPr>
        <w:t>CAB</w:t>
      </w:r>
      <w:r w:rsidR="003432E4" w:rsidRPr="003432E4">
        <w:rPr>
          <w:rFonts w:ascii="Times New Roman" w:eastAsia="標楷體" w:hAnsi="Times New Roman" w:cs="Times New Roman"/>
        </w:rPr>
        <w:t xml:space="preserve"> Crossover Design</w:t>
      </w:r>
      <w:proofErr w:type="gramStart"/>
      <w:r w:rsidR="0031471B" w:rsidRPr="003432E4">
        <w:rPr>
          <w:rFonts w:ascii="Times New Roman" w:eastAsia="標楷體" w:hAnsi="Times New Roman" w:cs="Times New Roman" w:hint="eastAsia"/>
        </w:rPr>
        <w:t>自變量定義</w:t>
      </w:r>
      <w:proofErr w:type="gramEnd"/>
      <w:r w:rsidR="0031471B" w:rsidRPr="003432E4">
        <w:rPr>
          <w:rFonts w:ascii="Times New Roman" w:eastAsia="標楷體" w:hAnsi="Times New Roman" w:cs="Times New Roman" w:hint="eastAsia"/>
        </w:rPr>
        <w:t>表</w:t>
      </w:r>
    </w:p>
    <w:p w14:paraId="2B206CCD" w14:textId="40CA66B1" w:rsidR="00BF2880" w:rsidRDefault="007F07C1" w:rsidP="003432E4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21B5">
        <w:rPr>
          <w:rFonts w:ascii="Times New Roman" w:eastAsia="標楷體" w:hAnsi="Times New Roman" w:cs="Times New Roman"/>
          <w:position w:val="-212"/>
        </w:rPr>
        <w:object w:dxaOrig="4720" w:dyaOrig="4360" w14:anchorId="2364DE3D">
          <v:shape id="_x0000_i1045" type="#_x0000_t75" style="width:236.05pt;height:217.9pt" o:ole="">
            <v:imagedata r:id="rId45" o:title=""/>
          </v:shape>
          <o:OLEObject Type="Embed" ProgID="Equation.DSMT4" ShapeID="_x0000_i1045" DrawAspect="Content" ObjectID="_1722274935" r:id="rId46"/>
        </w:object>
      </w:r>
    </w:p>
    <w:p w14:paraId="15FAAF12" w14:textId="31DFD1EC" w:rsidR="00463EA1" w:rsidRDefault="00AE3473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概似函數</w:t>
      </w:r>
      <w:proofErr w:type="gramEnd"/>
    </w:p>
    <w:p w14:paraId="4D1AFAAA" w14:textId="69E7F6A7" w:rsidR="00420210" w:rsidRPr="00420210" w:rsidRDefault="00C61EEA" w:rsidP="00AE3473">
      <w:pPr>
        <w:pStyle w:val="MTDisplayEquation"/>
        <w:snapToGrid w:val="0"/>
        <w:rPr>
          <w:rFonts w:ascii="Times New Roman" w:eastAsia="標楷體" w:hAnsi="Times New Roman" w:cs="Times New Roman"/>
        </w:rPr>
      </w:pPr>
      <w:r w:rsidRPr="00B13C32">
        <w:rPr>
          <w:rFonts w:ascii="Times New Roman" w:eastAsia="標楷體" w:hAnsi="Times New Roman" w:cs="Times New Roman"/>
          <w:position w:val="-64"/>
        </w:rPr>
        <w:object w:dxaOrig="12420" w:dyaOrig="1440" w14:anchorId="6FAE8A12">
          <v:shape id="_x0000_i1046" type="#_x0000_t75" style="width:621.7pt;height:1in" o:ole="">
            <v:imagedata r:id="rId47" o:title=""/>
          </v:shape>
          <o:OLEObject Type="Embed" ProgID="Equation.DSMT4" ShapeID="_x0000_i1046" DrawAspect="Content" ObjectID="_1722274936" r:id="rId48"/>
        </w:object>
      </w:r>
    </w:p>
    <w:p w14:paraId="1F0F1D48" w14:textId="77777777" w:rsidR="00193BAC" w:rsidRDefault="005B54E3" w:rsidP="00BD0A14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21E31E9C" w14:textId="5400FC44" w:rsidR="00AB5C58" w:rsidRPr="00193BAC" w:rsidRDefault="009032F3" w:rsidP="00AB5C58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460B98">
        <w:rPr>
          <w:position w:val="-64"/>
        </w:rPr>
        <w:object w:dxaOrig="8620" w:dyaOrig="1600" w14:anchorId="15F3D26C">
          <v:shape id="_x0000_i1047" type="#_x0000_t75" style="width:430.1pt;height:80.15pt" o:ole="">
            <v:imagedata r:id="rId49" o:title=""/>
          </v:shape>
          <o:OLEObject Type="Embed" ProgID="Equation.DSMT4" ShapeID="_x0000_i1047" DrawAspect="Content" ObjectID="_1722274937" r:id="rId50"/>
        </w:object>
      </w:r>
    </w:p>
    <w:p w14:paraId="211A1D24" w14:textId="1FA78CF1" w:rsidR="00AB5C58" w:rsidRPr="00BD0A14" w:rsidRDefault="009032F3" w:rsidP="00AB5C58">
      <w:pPr>
        <w:pStyle w:val="MTDisplayEquation"/>
        <w:ind w:left="480"/>
        <w:rPr>
          <w:rFonts w:ascii="Times New Roman" w:eastAsia="標楷體" w:hAnsi="Times New Roman" w:cs="Times New Roman"/>
        </w:rPr>
      </w:pPr>
      <w:r w:rsidRPr="00AF6E0C">
        <w:rPr>
          <w:position w:val="-30"/>
        </w:rPr>
        <w:object w:dxaOrig="9480" w:dyaOrig="680" w14:anchorId="45DC32B4">
          <v:shape id="_x0000_i1048" type="#_x0000_t75" style="width:473.95pt;height:34.45pt" o:ole="">
            <v:imagedata r:id="rId51" o:title=""/>
          </v:shape>
          <o:OLEObject Type="Embed" ProgID="Equation.DSMT4" ShapeID="_x0000_i1048" DrawAspect="Content" ObjectID="_1722274938" r:id="rId52"/>
        </w:object>
      </w:r>
      <w:r w:rsidR="00AD623B" w:rsidRPr="00AF6E0C">
        <w:rPr>
          <w:position w:val="-30"/>
        </w:rPr>
        <w:object w:dxaOrig="10420" w:dyaOrig="680" w14:anchorId="2B920972">
          <v:shape id="_x0000_i1049" type="#_x0000_t75" style="width:521.55pt;height:34.45pt" o:ole="">
            <v:imagedata r:id="rId53" o:title=""/>
          </v:shape>
          <o:OLEObject Type="Embed" ProgID="Equation.DSMT4" ShapeID="_x0000_i1049" DrawAspect="Content" ObjectID="_1722274939" r:id="rId54"/>
        </w:object>
      </w:r>
      <w:r w:rsidR="00AD623B" w:rsidRPr="00AF6E0C">
        <w:rPr>
          <w:position w:val="-30"/>
        </w:rPr>
        <w:object w:dxaOrig="9920" w:dyaOrig="680" w14:anchorId="1C811D07">
          <v:shape id="_x0000_i1050" type="#_x0000_t75" style="width:496.5pt;height:34.45pt" o:ole="">
            <v:imagedata r:id="rId55" o:title=""/>
          </v:shape>
          <o:OLEObject Type="Embed" ProgID="Equation.DSMT4" ShapeID="_x0000_i1050" DrawAspect="Content" ObjectID="_1722274940" r:id="rId56"/>
        </w:object>
      </w:r>
      <w:r w:rsidR="00927AD4" w:rsidRPr="00AF6E0C">
        <w:rPr>
          <w:position w:val="-30"/>
        </w:rPr>
        <w:object w:dxaOrig="9980" w:dyaOrig="680" w14:anchorId="20435B61">
          <v:shape id="_x0000_i1051" type="#_x0000_t75" style="width:499.6pt;height:34.45pt" o:ole="">
            <v:imagedata r:id="rId57" o:title=""/>
          </v:shape>
          <o:OLEObject Type="Embed" ProgID="Equation.DSMT4" ShapeID="_x0000_i1051" DrawAspect="Content" ObjectID="_1722274941" r:id="rId58"/>
        </w:object>
      </w:r>
      <w:r w:rsidR="00927AD4" w:rsidRPr="00AF6E0C">
        <w:rPr>
          <w:position w:val="-30"/>
        </w:rPr>
        <w:object w:dxaOrig="8500" w:dyaOrig="680" w14:anchorId="531556CD">
          <v:shape id="_x0000_i1052" type="#_x0000_t75" style="width:425.1pt;height:34.45pt" o:ole="">
            <v:imagedata r:id="rId59" o:title=""/>
          </v:shape>
          <o:OLEObject Type="Embed" ProgID="Equation.DSMT4" ShapeID="_x0000_i1052" DrawAspect="Content" ObjectID="_1722274942" r:id="rId60"/>
        </w:object>
      </w:r>
      <w:r w:rsidR="00927AD4" w:rsidRPr="00AF6E0C">
        <w:rPr>
          <w:position w:val="-30"/>
        </w:rPr>
        <w:object w:dxaOrig="8580" w:dyaOrig="680" w14:anchorId="74AFEA02">
          <v:shape id="_x0000_i1053" type="#_x0000_t75" style="width:428.85pt;height:34.45pt" o:ole="">
            <v:imagedata r:id="rId61" o:title=""/>
          </v:shape>
          <o:OLEObject Type="Embed" ProgID="Equation.DSMT4" ShapeID="_x0000_i1053" DrawAspect="Content" ObjectID="_1722274943" r:id="rId62"/>
        </w:object>
      </w:r>
    </w:p>
    <w:p w14:paraId="01DCB916" w14:textId="77777777" w:rsidR="00311746" w:rsidRPr="002739B4" w:rsidRDefault="00AB5C58" w:rsidP="002739B4">
      <w:pPr>
        <w:pStyle w:val="MTDisplayEquation"/>
        <w:ind w:left="480"/>
      </w:pPr>
      <w:r>
        <w:tab/>
      </w:r>
    </w:p>
    <w:p w14:paraId="0BB52DA7" w14:textId="77777777" w:rsidR="003B4281" w:rsidRDefault="009912D2" w:rsidP="00463EA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p w14:paraId="40A51D09" w14:textId="77777777" w:rsidR="009912D2" w:rsidRDefault="009912D2" w:rsidP="009912D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定義</w:t>
      </w:r>
    </w:p>
    <w:bookmarkStart w:id="0" w:name="_Hlk111661873"/>
    <w:p w14:paraId="1957CA0A" w14:textId="3CC59D92" w:rsidR="002739B4" w:rsidRPr="0052280C" w:rsidRDefault="007F07C1" w:rsidP="0052280C">
      <w:pPr>
        <w:rPr>
          <w:position w:val="-102"/>
        </w:rPr>
      </w:pPr>
      <w:r w:rsidRPr="007F07C1">
        <w:object w:dxaOrig="12460" w:dyaOrig="1840" w14:anchorId="1BB15261">
          <v:shape id="_x0000_i1054" type="#_x0000_t75" style="width:623.6pt;height:93.3pt" o:ole="">
            <v:imagedata r:id="rId63" o:title=""/>
          </v:shape>
          <o:OLEObject Type="Embed" ProgID="Equation.DSMT4" ShapeID="_x0000_i1054" DrawAspect="Content" ObjectID="_1722274944" r:id="rId64"/>
        </w:object>
      </w:r>
      <w:bookmarkEnd w:id="0"/>
    </w:p>
    <w:p w14:paraId="77DAF955" w14:textId="4C0AB420" w:rsidR="003B4281" w:rsidRPr="00927AD4" w:rsidRDefault="00D62F16" w:rsidP="00927AD4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BF3953">
        <w:rPr>
          <w:rFonts w:ascii="Times New Roman" w:eastAsia="標楷體" w:hAnsi="Times New Roman" w:cs="Times New Roman"/>
          <w:position w:val="-14"/>
        </w:rPr>
        <w:object w:dxaOrig="4520" w:dyaOrig="400" w14:anchorId="7CB20C41">
          <v:shape id="_x0000_i1128" type="#_x0000_t75" style="width:226pt;height:19.4pt" o:ole="">
            <v:imagedata r:id="rId65" o:title=""/>
          </v:shape>
          <o:OLEObject Type="Embed" ProgID="Equation.DSMT4" ShapeID="_x0000_i1128" DrawAspect="Content" ObjectID="_1722274945" r:id="rId66"/>
        </w:object>
      </w:r>
    </w:p>
    <w:p w14:paraId="269C1C21" w14:textId="77777777" w:rsidR="00412AD4" w:rsidRDefault="00463EA1" w:rsidP="003B428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F</w:t>
      </w:r>
      <w:r>
        <w:rPr>
          <w:rFonts w:ascii="Times New Roman" w:eastAsia="標楷體" w:hAnsi="Times New Roman" w:cs="Times New Roman"/>
        </w:rPr>
        <w:t>isher Information</w:t>
      </w:r>
    </w:p>
    <w:p w14:paraId="4DEFE758" w14:textId="12F8650D" w:rsidR="00704EB0" w:rsidRPr="00704EB0" w:rsidRDefault="00C6112B" w:rsidP="00C6112B">
      <w:pPr>
        <w:pStyle w:val="MTDisplayEquation"/>
        <w:rPr>
          <w:rFonts w:ascii="Times New Roman" w:eastAsia="標楷體" w:hAnsi="Times New Roman" w:cs="Times New Roman"/>
          <w:color w:val="0070C0"/>
        </w:rPr>
      </w:pPr>
      <w:r>
        <w:tab/>
      </w:r>
      <w:r w:rsidR="007F07C1" w:rsidRPr="00B217BB">
        <w:rPr>
          <w:position w:val="-12"/>
        </w:rPr>
        <w:object w:dxaOrig="2540" w:dyaOrig="360" w14:anchorId="0C3972DE">
          <v:shape id="_x0000_i1056" type="#_x0000_t75" style="width:127.1pt;height:18.15pt" o:ole="">
            <v:imagedata r:id="rId67" o:title=""/>
          </v:shape>
          <o:OLEObject Type="Embed" ProgID="Equation.DSMT4" ShapeID="_x0000_i1056" DrawAspect="Content" ObjectID="_1722274946" r:id="rId68"/>
        </w:object>
      </w:r>
    </w:p>
    <w:p w14:paraId="77DEA661" w14:textId="6ED515A8" w:rsidR="002739B4" w:rsidRPr="00030AB7" w:rsidRDefault="00C6112B" w:rsidP="00766DE3">
      <w:pPr>
        <w:pStyle w:val="MTDisplayEquation"/>
      </w:pPr>
      <w:r>
        <w:tab/>
      </w:r>
      <w:r w:rsidR="006964AE" w:rsidRPr="00F47B80">
        <w:rPr>
          <w:position w:val="-104"/>
        </w:rPr>
        <w:object w:dxaOrig="6720" w:dyaOrig="2520" w14:anchorId="6BCA842D">
          <v:shape id="_x0000_i1057" type="#_x0000_t75" style="width:336.85pt;height:126.45pt" o:ole="">
            <v:imagedata r:id="rId69" o:title=""/>
          </v:shape>
          <o:OLEObject Type="Embed" ProgID="Equation.DSMT4" ShapeID="_x0000_i1057" DrawAspect="Content" ObjectID="_1722274947" r:id="rId70"/>
        </w:object>
      </w:r>
    </w:p>
    <w:p w14:paraId="603AD998" w14:textId="684027CE" w:rsidR="002739B4" w:rsidRDefault="00563AF1" w:rsidP="00F47B80">
      <w:r w:rsidRPr="006964AE">
        <w:rPr>
          <w:position w:val="-54"/>
        </w:rPr>
        <w:object w:dxaOrig="8440" w:dyaOrig="1200" w14:anchorId="533DAC68">
          <v:shape id="_x0000_i1058" type="#_x0000_t75" style="width:421.35pt;height:60.1pt" o:ole="">
            <v:imagedata r:id="rId71" o:title=""/>
          </v:shape>
          <o:OLEObject Type="Embed" ProgID="Equation.DSMT4" ShapeID="_x0000_i1058" DrawAspect="Content" ObjectID="_1722274948" r:id="rId72"/>
        </w:object>
      </w:r>
      <w:r w:rsidRPr="006F1F7F">
        <w:rPr>
          <w:position w:val="-54"/>
        </w:rPr>
        <w:object w:dxaOrig="9120" w:dyaOrig="1200" w14:anchorId="0C2D1242">
          <v:shape id="_x0000_i1059" type="#_x0000_t75" style="width:456.4pt;height:60.1pt" o:ole="">
            <v:imagedata r:id="rId73" o:title=""/>
          </v:shape>
          <o:OLEObject Type="Embed" ProgID="Equation.DSMT4" ShapeID="_x0000_i1059" DrawAspect="Content" ObjectID="_1722274949" r:id="rId74"/>
        </w:object>
      </w:r>
    </w:p>
    <w:p w14:paraId="2CED59F8" w14:textId="3CA8490F" w:rsidR="002739B4" w:rsidRDefault="00734AA1" w:rsidP="00F47B80">
      <w:r w:rsidRPr="006F1F7F">
        <w:rPr>
          <w:position w:val="-54"/>
        </w:rPr>
        <w:object w:dxaOrig="8600" w:dyaOrig="1200" w14:anchorId="000BE794">
          <v:shape id="_x0000_i1060" type="#_x0000_t75" style="width:430.1pt;height:60.1pt" o:ole="">
            <v:imagedata r:id="rId75" o:title=""/>
          </v:shape>
          <o:OLEObject Type="Embed" ProgID="Equation.DSMT4" ShapeID="_x0000_i1060" DrawAspect="Content" ObjectID="_1722274950" r:id="rId76"/>
        </w:object>
      </w:r>
    </w:p>
    <w:p w14:paraId="4FEF053B" w14:textId="613D2300" w:rsidR="002739B4" w:rsidRDefault="00734AA1" w:rsidP="00F47B80">
      <w:r w:rsidRPr="00734AA1">
        <w:rPr>
          <w:position w:val="-54"/>
        </w:rPr>
        <w:object w:dxaOrig="8600" w:dyaOrig="1200" w14:anchorId="63BFCB6A">
          <v:shape id="_x0000_i1061" type="#_x0000_t75" style="width:430.1pt;height:60.1pt" o:ole="">
            <v:imagedata r:id="rId77" o:title=""/>
          </v:shape>
          <o:OLEObject Type="Embed" ProgID="Equation.DSMT4" ShapeID="_x0000_i1061" DrawAspect="Content" ObjectID="_1722274951" r:id="rId78"/>
        </w:object>
      </w:r>
    </w:p>
    <w:p w14:paraId="0E103F32" w14:textId="3EB3F1B3" w:rsidR="002739B4" w:rsidRPr="006F1F7F" w:rsidRDefault="00734AA1" w:rsidP="00891BF3">
      <w:r w:rsidRPr="006F1F7F">
        <w:rPr>
          <w:position w:val="-54"/>
        </w:rPr>
        <w:object w:dxaOrig="8340" w:dyaOrig="1200" w14:anchorId="4FEB999E">
          <v:shape id="_x0000_i1062" type="#_x0000_t75" style="width:416.95pt;height:60.1pt" o:ole="">
            <v:imagedata r:id="rId79" o:title=""/>
          </v:shape>
          <o:OLEObject Type="Embed" ProgID="Equation.DSMT4" ShapeID="_x0000_i1062" DrawAspect="Content" ObjectID="_1722274952" r:id="rId80"/>
        </w:object>
      </w:r>
      <w:r w:rsidRPr="006F1F7F">
        <w:rPr>
          <w:position w:val="-54"/>
        </w:rPr>
        <w:object w:dxaOrig="8460" w:dyaOrig="1200" w14:anchorId="1C713065">
          <v:shape id="_x0000_i1063" type="#_x0000_t75" style="width:423.25pt;height:60.1pt" o:ole="">
            <v:imagedata r:id="rId81" o:title=""/>
          </v:shape>
          <o:OLEObject Type="Embed" ProgID="Equation.DSMT4" ShapeID="_x0000_i1063" DrawAspect="Content" ObjectID="_1722274953" r:id="rId82"/>
        </w:object>
      </w:r>
    </w:p>
    <w:p w14:paraId="7C479AC3" w14:textId="16318E99" w:rsidR="002739B4" w:rsidRPr="00F13B12" w:rsidRDefault="0077456C" w:rsidP="00891BF3">
      <w:pPr>
        <w:pStyle w:val="MTDisplayEquation"/>
      </w:pPr>
      <w:r w:rsidRPr="006F1F7F">
        <w:rPr>
          <w:position w:val="-54"/>
        </w:rPr>
        <w:object w:dxaOrig="7920" w:dyaOrig="1200" w14:anchorId="3D5A5F0B">
          <v:shape id="_x0000_i1064" type="#_x0000_t75" style="width:396.3pt;height:60.1pt" o:ole="">
            <v:imagedata r:id="rId83" o:title=""/>
          </v:shape>
          <o:OLEObject Type="Embed" ProgID="Equation.DSMT4" ShapeID="_x0000_i1064" DrawAspect="Content" ObjectID="_1722274954" r:id="rId84"/>
        </w:object>
      </w:r>
      <w:r w:rsidR="00891BF3" w:rsidRPr="00891BF3">
        <w:rPr>
          <w:position w:val="-32"/>
        </w:rPr>
        <w:object w:dxaOrig="2600" w:dyaOrig="760" w14:anchorId="3C0A191B">
          <v:shape id="_x0000_i1065" type="#_x0000_t75" style="width:130.25pt;height:37.55pt" o:ole="">
            <v:imagedata r:id="rId85" o:title=""/>
          </v:shape>
          <o:OLEObject Type="Embed" ProgID="Equation.DSMT4" ShapeID="_x0000_i1065" DrawAspect="Content" ObjectID="_1722274955" r:id="rId86"/>
        </w:object>
      </w:r>
    </w:p>
    <w:p w14:paraId="1485D997" w14:textId="40E86CD5" w:rsidR="002739B4" w:rsidRDefault="0077456C" w:rsidP="00891BF3">
      <w:r w:rsidRPr="0077456C">
        <w:rPr>
          <w:position w:val="-32"/>
        </w:rPr>
        <w:object w:dxaOrig="2540" w:dyaOrig="760" w14:anchorId="4EFD065B">
          <v:shape id="_x0000_i1066" type="#_x0000_t75" style="width:127.1pt;height:38.2pt" o:ole="">
            <v:imagedata r:id="rId87" o:title=""/>
          </v:shape>
          <o:OLEObject Type="Embed" ProgID="Equation.DSMT4" ShapeID="_x0000_i1066" DrawAspect="Content" ObjectID="_1722274956" r:id="rId88"/>
        </w:object>
      </w:r>
    </w:p>
    <w:p w14:paraId="6DF93DC9" w14:textId="37762B9F" w:rsidR="002739B4" w:rsidRDefault="0077456C" w:rsidP="002739B4">
      <w:pPr>
        <w:rPr>
          <w:position w:val="-54"/>
        </w:rPr>
      </w:pPr>
      <w:r w:rsidRPr="006F1F7F">
        <w:rPr>
          <w:position w:val="-54"/>
        </w:rPr>
        <w:object w:dxaOrig="4940" w:dyaOrig="1200" w14:anchorId="5BE9B756">
          <v:shape id="_x0000_i1067" type="#_x0000_t75" style="width:246.7pt;height:60.1pt" o:ole="">
            <v:imagedata r:id="rId89" o:title=""/>
          </v:shape>
          <o:OLEObject Type="Embed" ProgID="Equation.DSMT4" ShapeID="_x0000_i1067" DrawAspect="Content" ObjectID="_1722274957" r:id="rId90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0DC43040" w14:textId="067E067B" w:rsidR="002739B4" w:rsidRDefault="0077456C" w:rsidP="002739B4">
      <w:r w:rsidRPr="006F1F7F">
        <w:rPr>
          <w:position w:val="-54"/>
        </w:rPr>
        <w:object w:dxaOrig="4900" w:dyaOrig="1200" w14:anchorId="302B35C2">
          <v:shape id="_x0000_i1068" type="#_x0000_t75" style="width:244.8pt;height:60.1pt" o:ole="">
            <v:imagedata r:id="rId91" o:title=""/>
          </v:shape>
          <o:OLEObject Type="Embed" ProgID="Equation.DSMT4" ShapeID="_x0000_i1068" DrawAspect="Content" ObjectID="_1722274958" r:id="rId92"/>
        </w:object>
      </w:r>
    </w:p>
    <w:p w14:paraId="3A7BADD7" w14:textId="2BF489A0" w:rsidR="002739B4" w:rsidRDefault="0077456C" w:rsidP="002739B4">
      <w:r w:rsidRPr="002A28AE">
        <w:rPr>
          <w:position w:val="-54"/>
        </w:rPr>
        <w:object w:dxaOrig="4520" w:dyaOrig="1200" w14:anchorId="04BA3350">
          <v:shape id="_x0000_i1069" type="#_x0000_t75" style="width:226pt;height:60.1pt" o:ole="">
            <v:imagedata r:id="rId93" o:title=""/>
          </v:shape>
          <o:OLEObject Type="Embed" ProgID="Equation.DSMT4" ShapeID="_x0000_i1069" DrawAspect="Content" ObjectID="_1722274959" r:id="rId94"/>
        </w:object>
      </w:r>
      <w:r w:rsidR="002739B4" w:rsidRPr="00F13B12">
        <w:rPr>
          <w:rFonts w:hint="eastAsia"/>
          <w:color w:val="FF0000"/>
          <w:position w:val="-98"/>
        </w:rPr>
        <w:t xml:space="preserve"> </w:t>
      </w:r>
    </w:p>
    <w:p w14:paraId="4BF9F891" w14:textId="6D8DB6F9" w:rsidR="00812D4D" w:rsidRDefault="005943B2" w:rsidP="00812D4D">
      <w:r w:rsidRPr="006F1F7F">
        <w:rPr>
          <w:position w:val="-54"/>
        </w:rPr>
        <w:object w:dxaOrig="8980" w:dyaOrig="1200" w14:anchorId="021BF847">
          <v:shape id="_x0000_i1070" type="#_x0000_t75" style="width:450.15pt;height:60.1pt" o:ole="">
            <v:imagedata r:id="rId95" o:title=""/>
          </v:shape>
          <o:OLEObject Type="Embed" ProgID="Equation.DSMT4" ShapeID="_x0000_i1070" DrawAspect="Content" ObjectID="_1722274960" r:id="rId96"/>
        </w:object>
      </w:r>
      <w:r w:rsidR="00580081" w:rsidRPr="006F1F7F">
        <w:rPr>
          <w:position w:val="-54"/>
        </w:rPr>
        <w:object w:dxaOrig="7180" w:dyaOrig="1200" w14:anchorId="232E4BF2">
          <v:shape id="_x0000_i1071" type="#_x0000_t75" style="width:358.75pt;height:60.1pt" o:ole="">
            <v:imagedata r:id="rId97" o:title=""/>
          </v:shape>
          <o:OLEObject Type="Embed" ProgID="Equation.DSMT4" ShapeID="_x0000_i1071" DrawAspect="Content" ObjectID="_1722274961" r:id="rId98"/>
        </w:object>
      </w:r>
    </w:p>
    <w:p w14:paraId="4FC1B641" w14:textId="15C04469" w:rsidR="00812D4D" w:rsidRDefault="00580081" w:rsidP="00812D4D">
      <w:pPr>
        <w:rPr>
          <w:position w:val="-54"/>
        </w:rPr>
      </w:pPr>
      <w:r w:rsidRPr="006F1F7F">
        <w:rPr>
          <w:position w:val="-54"/>
        </w:rPr>
        <w:object w:dxaOrig="4560" w:dyaOrig="1200" w14:anchorId="42244706">
          <v:shape id="_x0000_i1072" type="#_x0000_t75" style="width:228.5pt;height:60.1pt" o:ole="">
            <v:imagedata r:id="rId99" o:title=""/>
          </v:shape>
          <o:OLEObject Type="Embed" ProgID="Equation.DSMT4" ShapeID="_x0000_i1072" DrawAspect="Content" ObjectID="_1722274962" r:id="rId100"/>
        </w:object>
      </w:r>
      <w:r w:rsidR="00812D4D" w:rsidRPr="00F13B12">
        <w:rPr>
          <w:rFonts w:hint="eastAsia"/>
          <w:color w:val="FF0000"/>
          <w:position w:val="-98"/>
        </w:rPr>
        <w:t xml:space="preserve"> </w:t>
      </w:r>
    </w:p>
    <w:p w14:paraId="5579C4D0" w14:textId="1F9C57E7" w:rsidR="00812D4D" w:rsidRDefault="00580081" w:rsidP="00812D4D">
      <w:r w:rsidRPr="006F1F7F">
        <w:rPr>
          <w:position w:val="-54"/>
        </w:rPr>
        <w:object w:dxaOrig="4920" w:dyaOrig="1200" w14:anchorId="04C58F4B">
          <v:shape id="_x0000_i1073" type="#_x0000_t75" style="width:246.05pt;height:60.1pt" o:ole="">
            <v:imagedata r:id="rId101" o:title=""/>
          </v:shape>
          <o:OLEObject Type="Embed" ProgID="Equation.DSMT4" ShapeID="_x0000_i1073" DrawAspect="Content" ObjectID="_1722274963" r:id="rId102"/>
        </w:object>
      </w:r>
    </w:p>
    <w:p w14:paraId="35C8D97D" w14:textId="6DD9204F" w:rsidR="002739B4" w:rsidRPr="00F13B12" w:rsidRDefault="00580081" w:rsidP="00812D4D">
      <w:r w:rsidRPr="002A28AE">
        <w:rPr>
          <w:position w:val="-54"/>
        </w:rPr>
        <w:object w:dxaOrig="4980" w:dyaOrig="1200" w14:anchorId="2A16E91E">
          <v:shape id="_x0000_i1074" type="#_x0000_t75" style="width:249.8pt;height:60.1pt" o:ole="">
            <v:imagedata r:id="rId103" o:title=""/>
          </v:shape>
          <o:OLEObject Type="Embed" ProgID="Equation.DSMT4" ShapeID="_x0000_i1074" DrawAspect="Content" ObjectID="_1722274964" r:id="rId104"/>
        </w:object>
      </w:r>
    </w:p>
    <w:p w14:paraId="754C55B7" w14:textId="42E4DCF3" w:rsidR="002739B4" w:rsidRDefault="00580081" w:rsidP="002739B4">
      <w:r w:rsidRPr="002A28AE">
        <w:rPr>
          <w:position w:val="-54"/>
        </w:rPr>
        <w:object w:dxaOrig="8360" w:dyaOrig="1200" w14:anchorId="764F43C0">
          <v:shape id="_x0000_i1075" type="#_x0000_t75" style="width:418.25pt;height:60.1pt" o:ole="">
            <v:imagedata r:id="rId105" o:title=""/>
          </v:shape>
          <o:OLEObject Type="Embed" ProgID="Equation.DSMT4" ShapeID="_x0000_i1075" DrawAspect="Content" ObjectID="_1722274965" r:id="rId106"/>
        </w:object>
      </w:r>
    </w:p>
    <w:p w14:paraId="0C814E5C" w14:textId="77777777" w:rsidR="002739B4" w:rsidRDefault="002739B4" w:rsidP="002739B4">
      <w:r w:rsidRPr="002A28AE">
        <w:rPr>
          <w:position w:val="-4"/>
        </w:rPr>
        <w:object w:dxaOrig="180" w:dyaOrig="279" w14:anchorId="59E705B9">
          <v:shape id="_x0000_i1076" type="#_x0000_t75" style="width:8.15pt;height:13.75pt" o:ole="">
            <v:imagedata r:id="rId107" o:title=""/>
          </v:shape>
          <o:OLEObject Type="Embed" ProgID="Equation.DSMT4" ShapeID="_x0000_i1076" DrawAspect="Content" ObjectID="_1722274966" r:id="rId108"/>
        </w:object>
      </w:r>
      <w:r w:rsidRPr="002A28AE">
        <w:rPr>
          <w:position w:val="-54"/>
        </w:rPr>
        <w:object w:dxaOrig="2560" w:dyaOrig="1200" w14:anchorId="0ED3767B">
          <v:shape id="_x0000_i1077" type="#_x0000_t75" style="width:128.35pt;height:60.1pt" o:ole="">
            <v:imagedata r:id="rId109" o:title=""/>
          </v:shape>
          <o:OLEObject Type="Embed" ProgID="Equation.DSMT4" ShapeID="_x0000_i1077" DrawAspect="Content" ObjectID="_1722274967" r:id="rId110"/>
        </w:object>
      </w:r>
    </w:p>
    <w:p w14:paraId="57A7E315" w14:textId="3E201C45" w:rsidR="002739B4" w:rsidRDefault="001A4394" w:rsidP="002739B4">
      <w:r w:rsidRPr="008C1ACF">
        <w:rPr>
          <w:position w:val="-54"/>
        </w:rPr>
        <w:object w:dxaOrig="4880" w:dyaOrig="1200" w14:anchorId="61751237">
          <v:shape id="_x0000_i1078" type="#_x0000_t75" style="width:242.9pt;height:60.1pt" o:ole="">
            <v:imagedata r:id="rId111" o:title=""/>
          </v:shape>
          <o:OLEObject Type="Embed" ProgID="Equation.DSMT4" ShapeID="_x0000_i1078" DrawAspect="Content" ObjectID="_1722274968" r:id="rId112"/>
        </w:object>
      </w:r>
    </w:p>
    <w:p w14:paraId="5EBF774A" w14:textId="4520CF85" w:rsidR="002739B4" w:rsidRDefault="00BD307B" w:rsidP="002739B4">
      <w:r w:rsidRPr="008C1ACF">
        <w:rPr>
          <w:position w:val="-54"/>
        </w:rPr>
        <w:object w:dxaOrig="4700" w:dyaOrig="1200" w14:anchorId="6348B766">
          <v:shape id="_x0000_i1079" type="#_x0000_t75" style="width:234.8pt;height:60.1pt" o:ole="">
            <v:imagedata r:id="rId113" o:title=""/>
          </v:shape>
          <o:OLEObject Type="Embed" ProgID="Equation.DSMT4" ShapeID="_x0000_i1079" DrawAspect="Content" ObjectID="_1722274969" r:id="rId114"/>
        </w:object>
      </w:r>
    </w:p>
    <w:p w14:paraId="725049D7" w14:textId="55021962" w:rsidR="002739B4" w:rsidRDefault="00BD307B" w:rsidP="002739B4">
      <w:r w:rsidRPr="008C1ACF">
        <w:rPr>
          <w:position w:val="-54"/>
        </w:rPr>
        <w:object w:dxaOrig="9180" w:dyaOrig="1200" w14:anchorId="77B0A1B6">
          <v:shape id="_x0000_i1080" type="#_x0000_t75" style="width:458.9pt;height:60.1pt" o:ole="">
            <v:imagedata r:id="rId115" o:title=""/>
          </v:shape>
          <o:OLEObject Type="Embed" ProgID="Equation.DSMT4" ShapeID="_x0000_i1080" DrawAspect="Content" ObjectID="_1722274970" r:id="rId116"/>
        </w:object>
      </w:r>
    </w:p>
    <w:p w14:paraId="0D2DB5E5" w14:textId="7A1975CC" w:rsidR="002739B4" w:rsidRDefault="00BD307B" w:rsidP="002739B4">
      <w:r w:rsidRPr="008C1ACF">
        <w:rPr>
          <w:position w:val="-54"/>
        </w:rPr>
        <w:object w:dxaOrig="4700" w:dyaOrig="1200" w14:anchorId="4E38C544">
          <v:shape id="_x0000_i1081" type="#_x0000_t75" style="width:234.8pt;height:60.1pt" o:ole="">
            <v:imagedata r:id="rId117" o:title=""/>
          </v:shape>
          <o:OLEObject Type="Embed" ProgID="Equation.DSMT4" ShapeID="_x0000_i1081" DrawAspect="Content" ObjectID="_1722274971" r:id="rId118"/>
        </w:object>
      </w:r>
    </w:p>
    <w:p w14:paraId="2DA7BE2D" w14:textId="09B1BFA1" w:rsidR="002739B4" w:rsidRDefault="00BD307B" w:rsidP="002739B4">
      <w:r w:rsidRPr="008C1ACF">
        <w:rPr>
          <w:position w:val="-54"/>
        </w:rPr>
        <w:object w:dxaOrig="4560" w:dyaOrig="1200" w14:anchorId="72F4AF2C">
          <v:shape id="_x0000_i1082" type="#_x0000_t75" style="width:228.5pt;height:60.1pt" o:ole="">
            <v:imagedata r:id="rId119" o:title=""/>
          </v:shape>
          <o:OLEObject Type="Embed" ProgID="Equation.DSMT4" ShapeID="_x0000_i1082" DrawAspect="Content" ObjectID="_1722274972" r:id="rId120"/>
        </w:object>
      </w:r>
    </w:p>
    <w:p w14:paraId="17378FBA" w14:textId="4E335DB3" w:rsidR="002739B4" w:rsidRDefault="000F23E9" w:rsidP="002739B4">
      <w:r w:rsidRPr="008C1ACF">
        <w:rPr>
          <w:position w:val="-54"/>
        </w:rPr>
        <w:object w:dxaOrig="8180" w:dyaOrig="1200" w14:anchorId="2FF11349">
          <v:shape id="_x0000_i1083" type="#_x0000_t75" style="width:408.85pt;height:60.1pt" o:ole="">
            <v:imagedata r:id="rId121" o:title=""/>
          </v:shape>
          <o:OLEObject Type="Embed" ProgID="Equation.DSMT4" ShapeID="_x0000_i1083" DrawAspect="Content" ObjectID="_1722274973" r:id="rId122"/>
        </w:object>
      </w:r>
    </w:p>
    <w:p w14:paraId="4991A212" w14:textId="77777777" w:rsidR="002739B4" w:rsidRDefault="002739B4" w:rsidP="002739B4">
      <w:r w:rsidRPr="008C1ACF">
        <w:rPr>
          <w:position w:val="-54"/>
        </w:rPr>
        <w:object w:dxaOrig="2580" w:dyaOrig="1200" w14:anchorId="4E7DAB5D">
          <v:shape id="_x0000_i1084" type="#_x0000_t75" style="width:128.95pt;height:60.1pt" o:ole="">
            <v:imagedata r:id="rId123" o:title=""/>
          </v:shape>
          <o:OLEObject Type="Embed" ProgID="Equation.DSMT4" ShapeID="_x0000_i1084" DrawAspect="Content" ObjectID="_1722274974" r:id="rId124"/>
        </w:object>
      </w:r>
    </w:p>
    <w:p w14:paraId="73035BA9" w14:textId="5AEC50D8" w:rsidR="002739B4" w:rsidRDefault="000F23E9" w:rsidP="002739B4">
      <w:r w:rsidRPr="008C1ACF">
        <w:rPr>
          <w:position w:val="-54"/>
        </w:rPr>
        <w:object w:dxaOrig="8280" w:dyaOrig="1200" w14:anchorId="4623F271">
          <v:shape id="_x0000_i1085" type="#_x0000_t75" style="width:412.6pt;height:60.1pt" o:ole="">
            <v:imagedata r:id="rId125" o:title=""/>
          </v:shape>
          <o:OLEObject Type="Embed" ProgID="Equation.DSMT4" ShapeID="_x0000_i1085" DrawAspect="Content" ObjectID="_1722274975" r:id="rId126"/>
        </w:object>
      </w:r>
    </w:p>
    <w:p w14:paraId="62E05B67" w14:textId="6BB9B70A" w:rsidR="002B3DC5" w:rsidRPr="001C5D44" w:rsidRDefault="003E3B43" w:rsidP="002739B4">
      <w:pPr>
        <w:pStyle w:val="MTDisplayEquation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541F65BE" w14:textId="5268308A" w:rsidR="00201C49" w:rsidRPr="00201C49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lastRenderedPageBreak/>
        <w:tab/>
      </w:r>
      <w:r w:rsidR="009D36D7" w:rsidRPr="00F7680C">
        <w:rPr>
          <w:position w:val="-52"/>
        </w:rPr>
        <w:object w:dxaOrig="9300" w:dyaOrig="1160" w14:anchorId="1EAF9EB4">
          <v:shape id="_x0000_i1086" type="#_x0000_t75" style="width:467.05pt;height:58.25pt" o:ole="">
            <v:imagedata r:id="rId127" o:title=""/>
          </v:shape>
          <o:OLEObject Type="Embed" ProgID="Equation.DSMT4" ShapeID="_x0000_i1086" DrawAspect="Content" ObjectID="_1722274976" r:id="rId128"/>
        </w:object>
      </w:r>
    </w:p>
    <w:p w14:paraId="1809F22A" w14:textId="582EEB48" w:rsidR="0077606D" w:rsidRDefault="00C6112B" w:rsidP="00C6112B">
      <w:pPr>
        <w:pStyle w:val="MTDisplayEquation"/>
      </w:pPr>
      <w:r>
        <w:tab/>
      </w:r>
      <w:r w:rsidR="009D36D7" w:rsidRPr="009D36D7">
        <w:rPr>
          <w:position w:val="-56"/>
        </w:rPr>
        <w:object w:dxaOrig="11520" w:dyaOrig="1240" w14:anchorId="082C822E">
          <v:shape id="_x0000_i1087" type="#_x0000_t75" style="width:8in;height:62pt" o:ole="">
            <v:imagedata r:id="rId129" o:title=""/>
          </v:shape>
          <o:OLEObject Type="Embed" ProgID="Equation.DSMT4" ShapeID="_x0000_i1087" DrawAspect="Content" ObjectID="_1722274977" r:id="rId130"/>
        </w:object>
      </w:r>
    </w:p>
    <w:p w14:paraId="6F7D9607" w14:textId="5D26D36E" w:rsidR="009D36D7" w:rsidRDefault="009D36D7" w:rsidP="009D36D7">
      <w:r w:rsidRPr="009D36D7">
        <w:rPr>
          <w:position w:val="-56"/>
        </w:rPr>
        <w:object w:dxaOrig="11540" w:dyaOrig="1240" w14:anchorId="49752D86">
          <v:shape id="_x0000_i1088" type="#_x0000_t75" style="width:524.05pt;height:56.35pt" o:ole="">
            <v:imagedata r:id="rId131" o:title=""/>
          </v:shape>
          <o:OLEObject Type="Embed" ProgID="Equation.DSMT4" ShapeID="_x0000_i1088" DrawAspect="Content" ObjectID="_1722274978" r:id="rId132"/>
        </w:object>
      </w:r>
      <w:r w:rsidRPr="00F7680C">
        <w:rPr>
          <w:position w:val="-66"/>
        </w:rPr>
        <w:object w:dxaOrig="7060" w:dyaOrig="1740" w14:anchorId="33AC8D71">
          <v:shape id="_x0000_i1089" type="#_x0000_t75" style="width:352.5pt;height:85.75pt" o:ole="">
            <v:imagedata r:id="rId133" o:title=""/>
          </v:shape>
          <o:OLEObject Type="Embed" ProgID="Equation.DSMT4" ShapeID="_x0000_i1089" DrawAspect="Content" ObjectID="_1722274979" r:id="rId134"/>
        </w:object>
      </w:r>
      <w:r w:rsidRPr="00F7680C">
        <w:rPr>
          <w:position w:val="-66"/>
        </w:rPr>
        <w:object w:dxaOrig="7060" w:dyaOrig="1740" w14:anchorId="0C078A53">
          <v:shape id="_x0000_i1090" type="#_x0000_t75" style="width:352.5pt;height:85.75pt" o:ole="">
            <v:imagedata r:id="rId135" o:title=""/>
          </v:shape>
          <o:OLEObject Type="Embed" ProgID="Equation.DSMT4" ShapeID="_x0000_i1090" DrawAspect="Content" ObjectID="_1722274980" r:id="rId136"/>
        </w:object>
      </w:r>
      <w:r w:rsidRPr="00595F0E">
        <w:rPr>
          <w:position w:val="-32"/>
        </w:rPr>
        <w:object w:dxaOrig="11040" w:dyaOrig="760" w14:anchorId="09FD8011">
          <v:shape id="_x0000_i1091" type="#_x0000_t75" style="width:554.7pt;height:35.7pt" o:ole="">
            <v:imagedata r:id="rId137" o:title=""/>
          </v:shape>
          <o:OLEObject Type="Embed" ProgID="Equation.DSMT4" ShapeID="_x0000_i1091" DrawAspect="Content" ObjectID="_1722274981" r:id="rId138"/>
        </w:object>
      </w:r>
    </w:p>
    <w:p w14:paraId="069E6002" w14:textId="6F68812A" w:rsidR="009D36D7" w:rsidRDefault="009D36D7" w:rsidP="009D36D7">
      <w:r w:rsidRPr="00595F0E">
        <w:rPr>
          <w:position w:val="-32"/>
        </w:rPr>
        <w:object w:dxaOrig="11020" w:dyaOrig="760" w14:anchorId="10B07E60">
          <v:shape id="_x0000_i1092" type="#_x0000_t75" style="width:554.1pt;height:35.7pt" o:ole="">
            <v:imagedata r:id="rId139" o:title=""/>
          </v:shape>
          <o:OLEObject Type="Embed" ProgID="Equation.DSMT4" ShapeID="_x0000_i1092" DrawAspect="Content" ObjectID="_1722274982" r:id="rId140"/>
        </w:object>
      </w:r>
    </w:p>
    <w:p w14:paraId="173017D4" w14:textId="3329A605" w:rsidR="009D36D7" w:rsidRDefault="001453E8" w:rsidP="009D36D7">
      <w:r w:rsidRPr="001453E8">
        <w:rPr>
          <w:position w:val="-32"/>
        </w:rPr>
        <w:object w:dxaOrig="5840" w:dyaOrig="760" w14:anchorId="67AF7FEB">
          <v:shape id="_x0000_i1093" type="#_x0000_t75" style="width:292.4pt;height:38.2pt" o:ole="">
            <v:imagedata r:id="rId141" o:title=""/>
          </v:shape>
          <o:OLEObject Type="Embed" ProgID="Equation.DSMT4" ShapeID="_x0000_i1093" DrawAspect="Content" ObjectID="_1722274983" r:id="rId142"/>
        </w:object>
      </w:r>
    </w:p>
    <w:p w14:paraId="5FD2CA82" w14:textId="3BF752B1" w:rsidR="001453E8" w:rsidRPr="009D36D7" w:rsidRDefault="001453E8" w:rsidP="009D36D7">
      <w:r w:rsidRPr="00813595">
        <w:rPr>
          <w:position w:val="-32"/>
        </w:rPr>
        <w:object w:dxaOrig="7660" w:dyaOrig="760" w14:anchorId="165F80A0">
          <v:shape id="_x0000_i1094" type="#_x0000_t75" style="width:381.3pt;height:35.7pt" o:ole="">
            <v:imagedata r:id="rId143" o:title=""/>
          </v:shape>
          <o:OLEObject Type="Embed" ProgID="Equation.DSMT4" ShapeID="_x0000_i1094" DrawAspect="Content" ObjectID="_1722274984" r:id="rId144"/>
        </w:object>
      </w:r>
      <w:r w:rsidRPr="00813595">
        <w:rPr>
          <w:position w:val="-32"/>
        </w:rPr>
        <w:object w:dxaOrig="7580" w:dyaOrig="760" w14:anchorId="34AFBC03">
          <v:shape id="_x0000_i1095" type="#_x0000_t75" style="width:378.8pt;height:35.7pt" o:ole="">
            <v:imagedata r:id="rId145" o:title=""/>
          </v:shape>
          <o:OLEObject Type="Embed" ProgID="Equation.DSMT4" ShapeID="_x0000_i1095" DrawAspect="Content" ObjectID="_1722274985" r:id="rId146"/>
        </w:object>
      </w:r>
      <w:r w:rsidR="002A07E9" w:rsidRPr="00813595">
        <w:rPr>
          <w:position w:val="-32"/>
        </w:rPr>
        <w:object w:dxaOrig="7200" w:dyaOrig="760" w14:anchorId="61D1BFF3">
          <v:shape id="_x0000_i1096" type="#_x0000_t75" style="width:358.75pt;height:35.7pt" o:ole="">
            <v:imagedata r:id="rId147" o:title=""/>
          </v:shape>
          <o:OLEObject Type="Embed" ProgID="Equation.DSMT4" ShapeID="_x0000_i1096" DrawAspect="Content" ObjectID="_1722274986" r:id="rId148"/>
        </w:object>
      </w:r>
      <w:r w:rsidR="002A07E9" w:rsidRPr="00595F0E">
        <w:rPr>
          <w:position w:val="-32"/>
        </w:rPr>
        <w:object w:dxaOrig="7060" w:dyaOrig="760" w14:anchorId="47FAA7AA">
          <v:shape id="_x0000_i1097" type="#_x0000_t75" style="width:350pt;height:35.7pt" o:ole="">
            <v:imagedata r:id="rId149" o:title=""/>
          </v:shape>
          <o:OLEObject Type="Embed" ProgID="Equation.DSMT4" ShapeID="_x0000_i1097" DrawAspect="Content" ObjectID="_1722274987" r:id="rId150"/>
        </w:object>
      </w:r>
      <w:r w:rsidR="002A07E9" w:rsidRPr="00595F0E">
        <w:rPr>
          <w:position w:val="-32"/>
        </w:rPr>
        <w:object w:dxaOrig="7080" w:dyaOrig="760" w14:anchorId="438C09F4">
          <v:shape id="_x0000_i1098" type="#_x0000_t75" style="width:357.5pt;height:35.7pt" o:ole="">
            <v:imagedata r:id="rId151" o:title=""/>
          </v:shape>
          <o:OLEObject Type="Embed" ProgID="Equation.DSMT4" ShapeID="_x0000_i1098" DrawAspect="Content" ObjectID="_1722274988" r:id="rId152"/>
        </w:object>
      </w:r>
      <w:r w:rsidR="002A07E9" w:rsidRPr="001453E8">
        <w:rPr>
          <w:position w:val="-32"/>
        </w:rPr>
        <w:object w:dxaOrig="5920" w:dyaOrig="760" w14:anchorId="0C08ED14">
          <v:shape id="_x0000_i1099" type="#_x0000_t75" style="width:297.4pt;height:38.2pt" o:ole="">
            <v:imagedata r:id="rId153" o:title=""/>
          </v:shape>
          <o:OLEObject Type="Embed" ProgID="Equation.DSMT4" ShapeID="_x0000_i1099" DrawAspect="Content" ObjectID="_1722274989" r:id="rId154"/>
        </w:object>
      </w:r>
      <w:r w:rsidR="002A07E9" w:rsidRPr="00813595">
        <w:rPr>
          <w:position w:val="-32"/>
        </w:rPr>
        <w:object w:dxaOrig="6800" w:dyaOrig="760" w14:anchorId="589C202F">
          <v:shape id="_x0000_i1100" type="#_x0000_t75" style="width:338.7pt;height:35.7pt" o:ole="">
            <v:imagedata r:id="rId155" o:title=""/>
          </v:shape>
          <o:OLEObject Type="Embed" ProgID="Equation.DSMT4" ShapeID="_x0000_i1100" DrawAspect="Content" ObjectID="_1722274990" r:id="rId156"/>
        </w:object>
      </w:r>
      <w:r w:rsidR="0042619F" w:rsidRPr="00813595">
        <w:rPr>
          <w:position w:val="-32"/>
        </w:rPr>
        <w:object w:dxaOrig="7280" w:dyaOrig="760" w14:anchorId="0D60238E">
          <v:shape id="_x0000_i1101" type="#_x0000_t75" style="width:363.15pt;height:35.7pt" o:ole="">
            <v:imagedata r:id="rId157" o:title=""/>
          </v:shape>
          <o:OLEObject Type="Embed" ProgID="Equation.DSMT4" ShapeID="_x0000_i1101" DrawAspect="Content" ObjectID="_1722274991" r:id="rId158"/>
        </w:object>
      </w:r>
      <w:r w:rsidR="0042619F" w:rsidRPr="00595F0E">
        <w:rPr>
          <w:position w:val="-32"/>
        </w:rPr>
        <w:object w:dxaOrig="7119" w:dyaOrig="760" w14:anchorId="4263930E">
          <v:shape id="_x0000_i1102" type="#_x0000_t75" style="width:352.5pt;height:35.7pt" o:ole="">
            <v:imagedata r:id="rId159" o:title=""/>
          </v:shape>
          <o:OLEObject Type="Embed" ProgID="Equation.DSMT4" ShapeID="_x0000_i1102" DrawAspect="Content" ObjectID="_1722274992" r:id="rId160"/>
        </w:object>
      </w:r>
      <w:r w:rsidR="00AC4BA3" w:rsidRPr="00595F0E">
        <w:rPr>
          <w:position w:val="-32"/>
        </w:rPr>
        <w:object w:dxaOrig="7119" w:dyaOrig="760" w14:anchorId="2FE09429">
          <v:shape id="_x0000_i1103" type="#_x0000_t75" style="width:352.5pt;height:35.7pt" o:ole="">
            <v:imagedata r:id="rId161" o:title=""/>
          </v:shape>
          <o:OLEObject Type="Embed" ProgID="Equation.DSMT4" ShapeID="_x0000_i1103" DrawAspect="Content" ObjectID="_1722274993" r:id="rId162"/>
        </w:object>
      </w:r>
      <w:r w:rsidR="00AC4BA3" w:rsidRPr="00813595">
        <w:rPr>
          <w:position w:val="-32"/>
        </w:rPr>
        <w:object w:dxaOrig="5840" w:dyaOrig="760" w14:anchorId="6F3BBAA3">
          <v:shape id="_x0000_i1104" type="#_x0000_t75" style="width:295.5pt;height:35.7pt" o:ole="">
            <v:imagedata r:id="rId163" o:title=""/>
          </v:shape>
          <o:OLEObject Type="Embed" ProgID="Equation.DSMT4" ShapeID="_x0000_i1104" DrawAspect="Content" ObjectID="_1722274994" r:id="rId164"/>
        </w:object>
      </w:r>
      <w:r w:rsidR="00AC4BA3" w:rsidRPr="00813595">
        <w:rPr>
          <w:position w:val="-32"/>
        </w:rPr>
        <w:object w:dxaOrig="7620" w:dyaOrig="760" w14:anchorId="448DE38B">
          <v:shape id="_x0000_i1105" type="#_x0000_t75" style="width:381.3pt;height:35.7pt" o:ole="">
            <v:imagedata r:id="rId165" o:title=""/>
          </v:shape>
          <o:OLEObject Type="Embed" ProgID="Equation.DSMT4" ShapeID="_x0000_i1105" DrawAspect="Content" ObjectID="_1722274995" r:id="rId166"/>
        </w:object>
      </w:r>
      <w:r w:rsidR="00AC4BA3" w:rsidRPr="00595F0E">
        <w:rPr>
          <w:position w:val="-32"/>
        </w:rPr>
        <w:object w:dxaOrig="7040" w:dyaOrig="760" w14:anchorId="5F9C882F">
          <v:shape id="_x0000_i1106" type="#_x0000_t75" style="width:352.5pt;height:35.7pt" o:ole="">
            <v:imagedata r:id="rId167" o:title=""/>
          </v:shape>
          <o:OLEObject Type="Embed" ProgID="Equation.DSMT4" ShapeID="_x0000_i1106" DrawAspect="Content" ObjectID="_1722274996" r:id="rId168"/>
        </w:object>
      </w:r>
      <w:r w:rsidR="00AC4BA3" w:rsidRPr="00595F0E">
        <w:rPr>
          <w:position w:val="-32"/>
        </w:rPr>
        <w:object w:dxaOrig="7060" w:dyaOrig="760" w14:anchorId="0B6B27E5">
          <v:shape id="_x0000_i1107" type="#_x0000_t75" style="width:352.5pt;height:35.7pt" o:ole="">
            <v:imagedata r:id="rId169" o:title=""/>
          </v:shape>
          <o:OLEObject Type="Embed" ProgID="Equation.DSMT4" ShapeID="_x0000_i1107" DrawAspect="Content" ObjectID="_1722274997" r:id="rId170"/>
        </w:object>
      </w:r>
      <w:r w:rsidR="00AC4BA3" w:rsidRPr="00813595">
        <w:rPr>
          <w:position w:val="-32"/>
        </w:rPr>
        <w:object w:dxaOrig="5899" w:dyaOrig="760" w14:anchorId="3BA4F251">
          <v:shape id="_x0000_i1108" type="#_x0000_t75" style="width:295.5pt;height:35.7pt" o:ole="">
            <v:imagedata r:id="rId171" o:title=""/>
          </v:shape>
          <o:OLEObject Type="Embed" ProgID="Equation.DSMT4" ShapeID="_x0000_i1108" DrawAspect="Content" ObjectID="_1722274998" r:id="rId172"/>
        </w:object>
      </w:r>
      <w:r w:rsidR="00AC4BA3" w:rsidRPr="00595F0E">
        <w:rPr>
          <w:position w:val="-32"/>
        </w:rPr>
        <w:object w:dxaOrig="7080" w:dyaOrig="760" w14:anchorId="6990BFFC">
          <v:shape id="_x0000_i1109" type="#_x0000_t75" style="width:352.5pt;height:35.7pt" o:ole="">
            <v:imagedata r:id="rId173" o:title=""/>
          </v:shape>
          <o:OLEObject Type="Embed" ProgID="Equation.DSMT4" ShapeID="_x0000_i1109" DrawAspect="Content" ObjectID="_1722274999" r:id="rId174"/>
        </w:object>
      </w:r>
      <w:r w:rsidR="00AC4BA3" w:rsidRPr="00595F0E">
        <w:rPr>
          <w:position w:val="-32"/>
        </w:rPr>
        <w:object w:dxaOrig="7100" w:dyaOrig="760" w14:anchorId="381DCD5D">
          <v:shape id="_x0000_i1110" type="#_x0000_t75" style="width:353.75pt;height:35.7pt" o:ole="">
            <v:imagedata r:id="rId175" o:title=""/>
          </v:shape>
          <o:OLEObject Type="Embed" ProgID="Equation.DSMT4" ShapeID="_x0000_i1110" DrawAspect="Content" ObjectID="_1722275000" r:id="rId176"/>
        </w:object>
      </w:r>
      <w:r w:rsidR="00AC4BA3" w:rsidRPr="00813595">
        <w:rPr>
          <w:position w:val="-32"/>
        </w:rPr>
        <w:object w:dxaOrig="10579" w:dyaOrig="760" w14:anchorId="5803D37E">
          <v:shape id="_x0000_i1111" type="#_x0000_t75" style="width:525.3pt;height:35.7pt" o:ole="">
            <v:imagedata r:id="rId177" o:title=""/>
          </v:shape>
          <o:OLEObject Type="Embed" ProgID="Equation.DSMT4" ShapeID="_x0000_i1111" DrawAspect="Content" ObjectID="_1722275001" r:id="rId178"/>
        </w:object>
      </w:r>
      <w:r w:rsidR="00AC4BA3" w:rsidRPr="00595F0E">
        <w:rPr>
          <w:position w:val="-32"/>
        </w:rPr>
        <w:object w:dxaOrig="2860" w:dyaOrig="760" w14:anchorId="67BA903B">
          <v:shape id="_x0000_i1112" type="#_x0000_t75" style="width:2in;height:35.7pt" o:ole="">
            <v:imagedata r:id="rId179" o:title=""/>
          </v:shape>
          <o:OLEObject Type="Embed" ProgID="Equation.DSMT4" ShapeID="_x0000_i1112" DrawAspect="Content" ObjectID="_1722275002" r:id="rId180"/>
        </w:object>
      </w:r>
      <w:r w:rsidR="00AC4BA3" w:rsidRPr="00813595">
        <w:rPr>
          <w:position w:val="-32"/>
        </w:rPr>
        <w:object w:dxaOrig="10600" w:dyaOrig="760" w14:anchorId="0DF99C8C">
          <v:shape id="_x0000_i1113" type="#_x0000_t75" style="width:533.45pt;height:35.7pt" o:ole="">
            <v:imagedata r:id="rId181" o:title=""/>
          </v:shape>
          <o:OLEObject Type="Embed" ProgID="Equation.DSMT4" ShapeID="_x0000_i1113" DrawAspect="Content" ObjectID="_1722275003" r:id="rId182"/>
        </w:object>
      </w:r>
    </w:p>
    <w:p w14:paraId="509BEECD" w14:textId="77777777" w:rsidR="00463EA1" w:rsidRDefault="00AC62F1" w:rsidP="00AC62F1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imulation</w:t>
      </w:r>
    </w:p>
    <w:p w14:paraId="09251B7F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  <w:color w:val="000000" w:themeColor="text1"/>
        </w:rPr>
      </w:pPr>
      <w:r w:rsidRPr="000A6669">
        <w:rPr>
          <w:rFonts w:ascii="Times New Roman" w:eastAsia="標楷體" w:hAnsi="Times New Roman" w:cs="Times New Roman" w:hint="eastAsia"/>
          <w:color w:val="000000" w:themeColor="text1"/>
        </w:rPr>
        <w:t>G</w:t>
      </w:r>
      <w:r w:rsidRPr="000A6669">
        <w:rPr>
          <w:rFonts w:ascii="Times New Roman" w:eastAsia="標楷體" w:hAnsi="Times New Roman" w:cs="Times New Roman"/>
          <w:color w:val="000000" w:themeColor="text1"/>
        </w:rPr>
        <w:t>iven</w:t>
      </w:r>
    </w:p>
    <w:p w14:paraId="6F9C95A0" w14:textId="77777777" w:rsidR="003571DE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0F3777" w:rsidRPr="00C6112B">
        <w:rPr>
          <w:position w:val="-12"/>
        </w:rPr>
        <w:object w:dxaOrig="4280" w:dyaOrig="360" w14:anchorId="55D60F69">
          <v:shape id="_x0000_i1114" type="#_x0000_t75" style="width:214.1pt;height:17.55pt" o:ole="">
            <v:imagedata r:id="rId183" o:title=""/>
          </v:shape>
          <o:OLEObject Type="Embed" ProgID="Equation.DSMT4" ShapeID="_x0000_i1114" DrawAspect="Content" ObjectID="_1722275004" r:id="rId184"/>
        </w:object>
      </w:r>
    </w:p>
    <w:p w14:paraId="652507B2" w14:textId="77777777" w:rsidR="003571DE" w:rsidRPr="000A6669" w:rsidRDefault="003571DE" w:rsidP="003571DE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G</w:t>
      </w:r>
      <w:r>
        <w:rPr>
          <w:rFonts w:ascii="Times New Roman" w:eastAsia="標楷體" w:hAnsi="Times New Roman" w:cs="Times New Roman"/>
        </w:rPr>
        <w:t xml:space="preserve">enerate </w:t>
      </w:r>
    </w:p>
    <w:p w14:paraId="58A51925" w14:textId="7F4317A1" w:rsidR="003571DE" w:rsidRPr="000A6669" w:rsidRDefault="00C6112B" w:rsidP="00C6112B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="00D96EE2" w:rsidRPr="00D96EE2">
        <w:rPr>
          <w:position w:val="-60"/>
        </w:rPr>
        <w:object w:dxaOrig="10120" w:dyaOrig="1320" w14:anchorId="101A15A6">
          <v:shape id="_x0000_i1115" type="#_x0000_t75" style="width:505.9pt;height:65.75pt" o:ole="">
            <v:imagedata r:id="rId185" o:title=""/>
          </v:shape>
          <o:OLEObject Type="Embed" ProgID="Equation.DSMT4" ShapeID="_x0000_i1115" DrawAspect="Content" ObjectID="_1722275005" r:id="rId186"/>
        </w:object>
      </w:r>
    </w:p>
    <w:p w14:paraId="50C28658" w14:textId="6FDD320D" w:rsidR="003571DE" w:rsidRPr="000F3777" w:rsidRDefault="00C6112B" w:rsidP="000F3777">
      <w:pPr>
        <w:pStyle w:val="MTDisplayEquation"/>
        <w:rPr>
          <w:rFonts w:ascii="Times New Roman" w:eastAsia="標楷體" w:hAnsi="Times New Roman" w:cs="Times New Roman"/>
        </w:rPr>
      </w:pPr>
      <w:r>
        <w:tab/>
      </w:r>
      <w:r w:rsidRPr="00C6112B">
        <w:rPr>
          <w:position w:val="-10"/>
        </w:rPr>
        <w:object w:dxaOrig="1060" w:dyaOrig="320" w14:anchorId="53BD475D">
          <v:shape id="_x0000_i1116" type="#_x0000_t75" style="width:53.2pt;height:15.65pt" o:ole="">
            <v:imagedata r:id="rId187" o:title=""/>
          </v:shape>
          <o:OLEObject Type="Embed" ProgID="Equation.DSMT4" ShapeID="_x0000_i1116" DrawAspect="Content" ObjectID="_1722275006" r:id="rId188"/>
        </w:object>
      </w:r>
      <w:r w:rsidR="000F3777">
        <w:rPr>
          <w:rFonts w:hint="eastAsia"/>
        </w:rPr>
        <w:t xml:space="preserve"> </w:t>
      </w:r>
      <w:r w:rsidR="003571DE">
        <w:rPr>
          <w:rFonts w:ascii="Times New Roman" w:eastAsia="標楷體" w:hAnsi="Times New Roman" w:cs="Times New Roman"/>
        </w:rPr>
        <w:t xml:space="preserve">that is </w:t>
      </w:r>
      <w:r w:rsidR="002E35D3" w:rsidRPr="00C6112B">
        <w:rPr>
          <w:position w:val="-12"/>
        </w:rPr>
        <w:object w:dxaOrig="2320" w:dyaOrig="360" w14:anchorId="1F678E42">
          <v:shape id="_x0000_i1117" type="#_x0000_t75" style="width:115.85pt;height:17.55pt" o:ole="">
            <v:imagedata r:id="rId189" o:title=""/>
          </v:shape>
          <o:OLEObject Type="Embed" ProgID="Equation.DSMT4" ShapeID="_x0000_i1117" DrawAspect="Content" ObjectID="_1722275007" r:id="rId190"/>
        </w:object>
      </w:r>
    </w:p>
    <w:p w14:paraId="50CE4FCD" w14:textId="4C58E06E" w:rsidR="00AB1E0D" w:rsidRDefault="00E717D8" w:rsidP="00FC7FCC">
      <w:pPr>
        <w:jc w:val="center"/>
        <w:rPr>
          <w:rFonts w:ascii="Times New Roman" w:eastAsia="標楷體" w:hAnsi="Times New Roman" w:cs="Times New Roman"/>
          <w:color w:val="0070C0"/>
        </w:rPr>
      </w:pPr>
      <w:r w:rsidRPr="00FB3FDC">
        <w:rPr>
          <w:rFonts w:ascii="Times New Roman" w:eastAsia="標楷體" w:hAnsi="Times New Roman" w:cs="Times New Roman"/>
          <w:position w:val="-72"/>
        </w:rPr>
        <w:object w:dxaOrig="7580" w:dyaOrig="1560" w14:anchorId="7481BD5E">
          <v:shape id="_x0000_i1118" type="#_x0000_t75" style="width:378.8pt;height:78.25pt" o:ole="">
            <v:imagedata r:id="rId191" o:title=""/>
          </v:shape>
          <o:OLEObject Type="Embed" ProgID="Equation.DSMT4" ShapeID="_x0000_i1118" DrawAspect="Content" ObjectID="_1722275008" r:id="rId192"/>
        </w:object>
      </w:r>
    </w:p>
    <w:bookmarkStart w:id="1" w:name="_Hlk108970400"/>
    <w:p w14:paraId="74BCDC68" w14:textId="53717698" w:rsidR="008F690B" w:rsidRDefault="002E35D3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7020" w:dyaOrig="720" w14:anchorId="0986AE52">
          <v:shape id="_x0000_i1119" type="#_x0000_t75" style="width:350.6pt;height:36.3pt" o:ole="">
            <v:imagedata r:id="rId193" o:title=""/>
          </v:shape>
          <o:OLEObject Type="Embed" ProgID="Equation.DSMT4" ShapeID="_x0000_i1119" DrawAspect="Content" ObjectID="_1722275009" r:id="rId194"/>
        </w:object>
      </w:r>
      <w:bookmarkEnd w:id="1"/>
    </w:p>
    <w:bookmarkStart w:id="2" w:name="_Hlk108970406"/>
    <w:p w14:paraId="24DABEC4" w14:textId="7B839B3C" w:rsidR="002B417A" w:rsidRDefault="00522CFC" w:rsidP="002B417A">
      <w:pPr>
        <w:rPr>
          <w:rFonts w:ascii="Times New Roman" w:eastAsia="標楷體" w:hAnsi="Times New Roman" w:cs="Times New Roman"/>
          <w:color w:val="0070C0"/>
        </w:rPr>
      </w:pPr>
      <w:r w:rsidRPr="003B30BD">
        <w:rPr>
          <w:rFonts w:ascii="Times New Roman" w:eastAsia="標楷體" w:hAnsi="Times New Roman" w:cs="Times New Roman"/>
          <w:position w:val="-30"/>
        </w:rPr>
        <w:object w:dxaOrig="10560" w:dyaOrig="720" w14:anchorId="7AF21801">
          <v:shape id="_x0000_i1120" type="#_x0000_t75" style="width:527.15pt;height:37.55pt" o:ole="">
            <v:imagedata r:id="rId195" o:title=""/>
          </v:shape>
          <o:OLEObject Type="Embed" ProgID="Equation.DSMT4" ShapeID="_x0000_i1120" DrawAspect="Content" ObjectID="_1722275010" r:id="rId196"/>
        </w:object>
      </w:r>
      <w:bookmarkStart w:id="3" w:name="_Hlk108970515"/>
      <w:bookmarkEnd w:id="2"/>
      <w:r w:rsidR="00E717D8" w:rsidRPr="0001696B">
        <w:rPr>
          <w:rFonts w:ascii="Times New Roman" w:eastAsia="標楷體" w:hAnsi="Times New Roman" w:cs="Times New Roman"/>
          <w:position w:val="-176"/>
        </w:rPr>
        <w:object w:dxaOrig="10080" w:dyaOrig="6540" w14:anchorId="22DC45E8">
          <v:shape id="_x0000_i1121" type="#_x0000_t75" style="width:502.75pt;height:333.1pt" o:ole="">
            <v:imagedata r:id="rId197" o:title=""/>
          </v:shape>
          <o:OLEObject Type="Embed" ProgID="Equation.DSMT4" ShapeID="_x0000_i1121" DrawAspect="Content" ObjectID="_1722275011" r:id="rId198"/>
        </w:object>
      </w:r>
      <w:bookmarkEnd w:id="3"/>
    </w:p>
    <w:bookmarkStart w:id="4" w:name="_Hlk108970527"/>
    <w:p w14:paraId="7E18CAC9" w14:textId="741C81FD" w:rsidR="0001696B" w:rsidRDefault="0041399B" w:rsidP="002B417A">
      <w:pPr>
        <w:rPr>
          <w:rFonts w:ascii="Times New Roman" w:eastAsia="標楷體" w:hAnsi="Times New Roman" w:cs="Times New Roman"/>
          <w:color w:val="0070C0"/>
        </w:rPr>
      </w:pPr>
      <w:r w:rsidRPr="00966F49">
        <w:rPr>
          <w:rFonts w:ascii="Times New Roman" w:eastAsia="標楷體" w:hAnsi="Times New Roman" w:cs="Times New Roman"/>
          <w:position w:val="-138"/>
        </w:rPr>
        <w:object w:dxaOrig="7320" w:dyaOrig="5780" w14:anchorId="18286B7F">
          <v:shape id="_x0000_i1122" type="#_x0000_t75" style="width:365.65pt;height:294.25pt" o:ole="">
            <v:imagedata r:id="rId199" o:title=""/>
          </v:shape>
          <o:OLEObject Type="Embed" ProgID="Equation.DSMT4" ShapeID="_x0000_i1122" DrawAspect="Content" ObjectID="_1722275012" r:id="rId200"/>
        </w:object>
      </w:r>
      <w:bookmarkStart w:id="5" w:name="_Hlk108970537"/>
      <w:bookmarkEnd w:id="4"/>
      <w:r w:rsidR="00C634BB" w:rsidRPr="008A3834">
        <w:rPr>
          <w:rFonts w:ascii="Times New Roman" w:eastAsia="標楷體" w:hAnsi="Times New Roman" w:cs="Times New Roman"/>
          <w:position w:val="-152"/>
        </w:rPr>
        <w:object w:dxaOrig="7320" w:dyaOrig="6080" w14:anchorId="50E2102A">
          <v:shape id="_x0000_i1123" type="#_x0000_t75" style="width:365.65pt;height:309.3pt" o:ole="">
            <v:imagedata r:id="rId201" o:title=""/>
          </v:shape>
          <o:OLEObject Type="Embed" ProgID="Equation.DSMT4" ShapeID="_x0000_i1123" DrawAspect="Content" ObjectID="_1722275013" r:id="rId202"/>
        </w:object>
      </w:r>
      <w:bookmarkStart w:id="6" w:name="_Hlk108970544"/>
      <w:bookmarkEnd w:id="5"/>
      <w:r w:rsidR="00C634BB" w:rsidRPr="008A3834">
        <w:rPr>
          <w:rFonts w:ascii="Times New Roman" w:eastAsia="標楷體" w:hAnsi="Times New Roman" w:cs="Times New Roman"/>
          <w:position w:val="-136"/>
        </w:rPr>
        <w:object w:dxaOrig="7280" w:dyaOrig="5760" w14:anchorId="11F8832A">
          <v:shape id="_x0000_i1124" type="#_x0000_t75" style="width:365pt;height:292.4pt" o:ole="">
            <v:imagedata r:id="rId203" o:title=""/>
          </v:shape>
          <o:OLEObject Type="Embed" ProgID="Equation.DSMT4" ShapeID="_x0000_i1124" DrawAspect="Content" ObjectID="_1722275014" r:id="rId204"/>
        </w:object>
      </w:r>
      <w:bookmarkStart w:id="7" w:name="_Hlk108970551"/>
      <w:bookmarkEnd w:id="6"/>
      <w:r w:rsidR="002A12DE" w:rsidRPr="00CB3D2E">
        <w:rPr>
          <w:rFonts w:ascii="Times New Roman" w:eastAsia="標楷體" w:hAnsi="Times New Roman" w:cs="Times New Roman"/>
          <w:position w:val="-152"/>
        </w:rPr>
        <w:object w:dxaOrig="7240" w:dyaOrig="6080" w14:anchorId="77E0651F">
          <v:shape id="_x0000_i1125" type="#_x0000_t75" style="width:361.9pt;height:309.3pt" o:ole="">
            <v:imagedata r:id="rId205" o:title=""/>
          </v:shape>
          <o:OLEObject Type="Embed" ProgID="Equation.DSMT4" ShapeID="_x0000_i1125" DrawAspect="Content" ObjectID="_1722275015" r:id="rId206"/>
        </w:object>
      </w:r>
      <w:bookmarkStart w:id="8" w:name="_Hlk108970559"/>
      <w:bookmarkEnd w:id="7"/>
      <w:r w:rsidR="00190A2E" w:rsidRPr="00C170CD">
        <w:rPr>
          <w:rFonts w:ascii="Times New Roman" w:eastAsia="標楷體" w:hAnsi="Times New Roman" w:cs="Times New Roman"/>
          <w:position w:val="-152"/>
        </w:rPr>
        <w:object w:dxaOrig="7280" w:dyaOrig="6080" w14:anchorId="38614230">
          <v:shape id="_x0000_i1126" type="#_x0000_t75" style="width:363.75pt;height:309.3pt" o:ole="">
            <v:imagedata r:id="rId207" o:title=""/>
          </v:shape>
          <o:OLEObject Type="Embed" ProgID="Equation.DSMT4" ShapeID="_x0000_i1126" DrawAspect="Content" ObjectID="_1722275016" r:id="rId208"/>
        </w:object>
      </w:r>
      <w:bookmarkEnd w:id="8"/>
    </w:p>
    <w:p w14:paraId="694B8F6E" w14:textId="553BBD45" w:rsidR="002B417A" w:rsidRDefault="002B417A" w:rsidP="002B417A">
      <w:pPr>
        <w:rPr>
          <w:rFonts w:ascii="Times New Roman" w:eastAsia="標楷體" w:hAnsi="Times New Roman" w:cs="Times New Roman"/>
          <w:color w:val="0070C0"/>
        </w:rPr>
      </w:pPr>
    </w:p>
    <w:sectPr w:rsidR="002B417A" w:rsidSect="00AE3473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3607B0" w14:textId="77777777" w:rsidR="0078118F" w:rsidRDefault="0078118F" w:rsidP="0078118F">
      <w:r>
        <w:separator/>
      </w:r>
    </w:p>
  </w:endnote>
  <w:endnote w:type="continuationSeparator" w:id="0">
    <w:p w14:paraId="29091A5A" w14:textId="77777777" w:rsidR="0078118F" w:rsidRDefault="0078118F" w:rsidP="007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314235" w14:textId="77777777" w:rsidR="0078118F" w:rsidRDefault="0078118F" w:rsidP="0078118F">
      <w:r>
        <w:separator/>
      </w:r>
    </w:p>
  </w:footnote>
  <w:footnote w:type="continuationSeparator" w:id="0">
    <w:p w14:paraId="28BEFDAB" w14:textId="77777777" w:rsidR="0078118F" w:rsidRDefault="0078118F" w:rsidP="00781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F536"/>
      </v:shape>
    </w:pict>
  </w:numPicBullet>
  <w:abstractNum w:abstractNumId="0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9F1441D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549612101">
    <w:abstractNumId w:val="0"/>
  </w:num>
  <w:num w:numId="2" w16cid:durableId="1870684483">
    <w:abstractNumId w:val="3"/>
  </w:num>
  <w:num w:numId="3" w16cid:durableId="133572437">
    <w:abstractNumId w:val="4"/>
  </w:num>
  <w:num w:numId="4" w16cid:durableId="1985309784">
    <w:abstractNumId w:val="5"/>
  </w:num>
  <w:num w:numId="5" w16cid:durableId="574241579">
    <w:abstractNumId w:val="6"/>
  </w:num>
  <w:num w:numId="6" w16cid:durableId="969674629">
    <w:abstractNumId w:val="2"/>
  </w:num>
  <w:num w:numId="7" w16cid:durableId="2848476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9F9"/>
    <w:rsid w:val="0001696B"/>
    <w:rsid w:val="00017DCA"/>
    <w:rsid w:val="00027B93"/>
    <w:rsid w:val="00044437"/>
    <w:rsid w:val="0004721C"/>
    <w:rsid w:val="00051E87"/>
    <w:rsid w:val="000853FD"/>
    <w:rsid w:val="000879A0"/>
    <w:rsid w:val="0009456C"/>
    <w:rsid w:val="000A0E57"/>
    <w:rsid w:val="000C4C86"/>
    <w:rsid w:val="000F23E9"/>
    <w:rsid w:val="000F3777"/>
    <w:rsid w:val="00122357"/>
    <w:rsid w:val="00124928"/>
    <w:rsid w:val="00135FB2"/>
    <w:rsid w:val="001453E8"/>
    <w:rsid w:val="00150E62"/>
    <w:rsid w:val="00152C09"/>
    <w:rsid w:val="0016558B"/>
    <w:rsid w:val="0018007B"/>
    <w:rsid w:val="001804DA"/>
    <w:rsid w:val="00181501"/>
    <w:rsid w:val="00185319"/>
    <w:rsid w:val="00190A2E"/>
    <w:rsid w:val="00193BAC"/>
    <w:rsid w:val="001A4394"/>
    <w:rsid w:val="001A7207"/>
    <w:rsid w:val="001B4F7A"/>
    <w:rsid w:val="001C5D44"/>
    <w:rsid w:val="001F6382"/>
    <w:rsid w:val="00201C49"/>
    <w:rsid w:val="00242632"/>
    <w:rsid w:val="00255F8F"/>
    <w:rsid w:val="00270510"/>
    <w:rsid w:val="002739B4"/>
    <w:rsid w:val="00281813"/>
    <w:rsid w:val="0028338D"/>
    <w:rsid w:val="00293E0A"/>
    <w:rsid w:val="002A07E9"/>
    <w:rsid w:val="002A0B67"/>
    <w:rsid w:val="002A12DE"/>
    <w:rsid w:val="002B3DC5"/>
    <w:rsid w:val="002B417A"/>
    <w:rsid w:val="002E35D3"/>
    <w:rsid w:val="00310702"/>
    <w:rsid w:val="00311746"/>
    <w:rsid w:val="00312F89"/>
    <w:rsid w:val="0031471B"/>
    <w:rsid w:val="0033362B"/>
    <w:rsid w:val="0033450E"/>
    <w:rsid w:val="003432E4"/>
    <w:rsid w:val="00355EF3"/>
    <w:rsid w:val="003571DE"/>
    <w:rsid w:val="00360B15"/>
    <w:rsid w:val="00367C34"/>
    <w:rsid w:val="003752DE"/>
    <w:rsid w:val="00375339"/>
    <w:rsid w:val="00387163"/>
    <w:rsid w:val="00387D37"/>
    <w:rsid w:val="00395794"/>
    <w:rsid w:val="003B2A9F"/>
    <w:rsid w:val="003B4281"/>
    <w:rsid w:val="003C08E6"/>
    <w:rsid w:val="003D08EE"/>
    <w:rsid w:val="003D56DE"/>
    <w:rsid w:val="003D5CA2"/>
    <w:rsid w:val="003E3B43"/>
    <w:rsid w:val="003F43AE"/>
    <w:rsid w:val="00412AD4"/>
    <w:rsid w:val="0041399B"/>
    <w:rsid w:val="00420210"/>
    <w:rsid w:val="00420823"/>
    <w:rsid w:val="0042619F"/>
    <w:rsid w:val="00460B98"/>
    <w:rsid w:val="00463EA1"/>
    <w:rsid w:val="004C5725"/>
    <w:rsid w:val="005225FA"/>
    <w:rsid w:val="0052280C"/>
    <w:rsid w:val="00522CFC"/>
    <w:rsid w:val="005339F9"/>
    <w:rsid w:val="00544FC1"/>
    <w:rsid w:val="00547C6A"/>
    <w:rsid w:val="00563AF1"/>
    <w:rsid w:val="00564039"/>
    <w:rsid w:val="00572D2D"/>
    <w:rsid w:val="00580081"/>
    <w:rsid w:val="0058304C"/>
    <w:rsid w:val="005943B2"/>
    <w:rsid w:val="005B54E3"/>
    <w:rsid w:val="005C1AD3"/>
    <w:rsid w:val="005C7B78"/>
    <w:rsid w:val="005D0E6B"/>
    <w:rsid w:val="005D1056"/>
    <w:rsid w:val="005D6D38"/>
    <w:rsid w:val="005E09ED"/>
    <w:rsid w:val="005E0E59"/>
    <w:rsid w:val="00605C00"/>
    <w:rsid w:val="006242F9"/>
    <w:rsid w:val="00634456"/>
    <w:rsid w:val="006541D2"/>
    <w:rsid w:val="006608C9"/>
    <w:rsid w:val="00666E81"/>
    <w:rsid w:val="00670D27"/>
    <w:rsid w:val="00695D9B"/>
    <w:rsid w:val="006964AE"/>
    <w:rsid w:val="00696565"/>
    <w:rsid w:val="006C65FE"/>
    <w:rsid w:val="006D7C30"/>
    <w:rsid w:val="006F36FE"/>
    <w:rsid w:val="00704EB0"/>
    <w:rsid w:val="007119D4"/>
    <w:rsid w:val="007143EE"/>
    <w:rsid w:val="00715FAF"/>
    <w:rsid w:val="0073499C"/>
    <w:rsid w:val="00734AA1"/>
    <w:rsid w:val="00740893"/>
    <w:rsid w:val="0074476C"/>
    <w:rsid w:val="0075486D"/>
    <w:rsid w:val="00766DE3"/>
    <w:rsid w:val="0077456C"/>
    <w:rsid w:val="0077606D"/>
    <w:rsid w:val="0078118F"/>
    <w:rsid w:val="00795EFE"/>
    <w:rsid w:val="007A43F5"/>
    <w:rsid w:val="007A47C8"/>
    <w:rsid w:val="007A56FD"/>
    <w:rsid w:val="007A7765"/>
    <w:rsid w:val="007F07C1"/>
    <w:rsid w:val="00812D4D"/>
    <w:rsid w:val="008206D2"/>
    <w:rsid w:val="00826F9D"/>
    <w:rsid w:val="00830849"/>
    <w:rsid w:val="00844B55"/>
    <w:rsid w:val="00861374"/>
    <w:rsid w:val="008738F7"/>
    <w:rsid w:val="00880436"/>
    <w:rsid w:val="00880B0A"/>
    <w:rsid w:val="00891BF3"/>
    <w:rsid w:val="00896913"/>
    <w:rsid w:val="008A2108"/>
    <w:rsid w:val="008A3834"/>
    <w:rsid w:val="008C2852"/>
    <w:rsid w:val="008C5B7F"/>
    <w:rsid w:val="008F49D0"/>
    <w:rsid w:val="008F690B"/>
    <w:rsid w:val="009032F3"/>
    <w:rsid w:val="00912448"/>
    <w:rsid w:val="00927AD4"/>
    <w:rsid w:val="00955F87"/>
    <w:rsid w:val="00966F49"/>
    <w:rsid w:val="00970F01"/>
    <w:rsid w:val="00980131"/>
    <w:rsid w:val="00980F05"/>
    <w:rsid w:val="009912D2"/>
    <w:rsid w:val="00992246"/>
    <w:rsid w:val="009A3C5F"/>
    <w:rsid w:val="009B329F"/>
    <w:rsid w:val="009C1CA1"/>
    <w:rsid w:val="009C6E5F"/>
    <w:rsid w:val="009D36D7"/>
    <w:rsid w:val="009D4AB2"/>
    <w:rsid w:val="009F74C6"/>
    <w:rsid w:val="00A5186F"/>
    <w:rsid w:val="00A565B5"/>
    <w:rsid w:val="00A575CE"/>
    <w:rsid w:val="00A7320E"/>
    <w:rsid w:val="00A85668"/>
    <w:rsid w:val="00A87805"/>
    <w:rsid w:val="00A941BF"/>
    <w:rsid w:val="00AA6EF1"/>
    <w:rsid w:val="00AB1E0D"/>
    <w:rsid w:val="00AB5C58"/>
    <w:rsid w:val="00AC4BA3"/>
    <w:rsid w:val="00AC62F1"/>
    <w:rsid w:val="00AD3B0B"/>
    <w:rsid w:val="00AD623B"/>
    <w:rsid w:val="00AE3473"/>
    <w:rsid w:val="00AF6E0C"/>
    <w:rsid w:val="00B177F4"/>
    <w:rsid w:val="00B21C70"/>
    <w:rsid w:val="00B2214D"/>
    <w:rsid w:val="00B5277F"/>
    <w:rsid w:val="00B60F3E"/>
    <w:rsid w:val="00BB3133"/>
    <w:rsid w:val="00BD0A14"/>
    <w:rsid w:val="00BD307B"/>
    <w:rsid w:val="00BE7475"/>
    <w:rsid w:val="00BF2880"/>
    <w:rsid w:val="00C14347"/>
    <w:rsid w:val="00C168C9"/>
    <w:rsid w:val="00C170CD"/>
    <w:rsid w:val="00C563F5"/>
    <w:rsid w:val="00C6112B"/>
    <w:rsid w:val="00C61EEA"/>
    <w:rsid w:val="00C634BB"/>
    <w:rsid w:val="00C64666"/>
    <w:rsid w:val="00C810C2"/>
    <w:rsid w:val="00C82DDE"/>
    <w:rsid w:val="00CB3D2E"/>
    <w:rsid w:val="00CB4F01"/>
    <w:rsid w:val="00D00067"/>
    <w:rsid w:val="00D15311"/>
    <w:rsid w:val="00D229E4"/>
    <w:rsid w:val="00D23F4A"/>
    <w:rsid w:val="00D61E8B"/>
    <w:rsid w:val="00D62F16"/>
    <w:rsid w:val="00D800D6"/>
    <w:rsid w:val="00D8622E"/>
    <w:rsid w:val="00D96EE2"/>
    <w:rsid w:val="00DB6F3C"/>
    <w:rsid w:val="00DD6CBB"/>
    <w:rsid w:val="00DE4764"/>
    <w:rsid w:val="00DE649E"/>
    <w:rsid w:val="00DF3700"/>
    <w:rsid w:val="00E03DBC"/>
    <w:rsid w:val="00E13DAA"/>
    <w:rsid w:val="00E21221"/>
    <w:rsid w:val="00E221B5"/>
    <w:rsid w:val="00E42CF3"/>
    <w:rsid w:val="00E46320"/>
    <w:rsid w:val="00E471AD"/>
    <w:rsid w:val="00E717D8"/>
    <w:rsid w:val="00E74FFB"/>
    <w:rsid w:val="00EA5581"/>
    <w:rsid w:val="00EB61ED"/>
    <w:rsid w:val="00EB7ED2"/>
    <w:rsid w:val="00EC5903"/>
    <w:rsid w:val="00ED0FEC"/>
    <w:rsid w:val="00EE45D4"/>
    <w:rsid w:val="00EE6781"/>
    <w:rsid w:val="00F022BB"/>
    <w:rsid w:val="00F47B80"/>
    <w:rsid w:val="00F8425E"/>
    <w:rsid w:val="00FA707D"/>
    <w:rsid w:val="00FB3FDC"/>
    <w:rsid w:val="00FB7021"/>
    <w:rsid w:val="00FC7FCC"/>
    <w:rsid w:val="00FF3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CD1ED0"/>
  <w15:docId w15:val="{06AC3436-9A28-41EC-A2C6-149F0BA7F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78118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7811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78118F"/>
    <w:rPr>
      <w:sz w:val="20"/>
      <w:szCs w:val="20"/>
    </w:rPr>
  </w:style>
  <w:style w:type="character" w:customStyle="1" w:styleId="MTConvertedEquation">
    <w:name w:val="MTConvertedEquation"/>
    <w:basedOn w:val="a0"/>
    <w:rsid w:val="00C6112B"/>
    <w:rPr>
      <w:rFonts w:ascii="Times New Roman" w:eastAsia="標楷體" w:hAnsi="Times New Roman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C6112B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元"/>
    <w:basedOn w:val="a0"/>
    <w:link w:val="MTDisplayEquation"/>
    <w:rsid w:val="00C6112B"/>
  </w:style>
  <w:style w:type="character" w:customStyle="1" w:styleId="a4">
    <w:name w:val="清單段落 字元"/>
    <w:basedOn w:val="a0"/>
    <w:link w:val="a3"/>
    <w:uiPriority w:val="34"/>
    <w:rsid w:val="008206D2"/>
  </w:style>
  <w:style w:type="paragraph" w:styleId="ab">
    <w:name w:val="Balloon Text"/>
    <w:basedOn w:val="a"/>
    <w:link w:val="ac"/>
    <w:uiPriority w:val="99"/>
    <w:semiHidden/>
    <w:unhideWhenUsed/>
    <w:rsid w:val="00C64666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C64666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10</Pages>
  <Words>448</Words>
  <Characters>2559</Characters>
  <Application>Microsoft Office Word</Application>
  <DocSecurity>0</DocSecurity>
  <Lines>21</Lines>
  <Paragraphs>6</Paragraphs>
  <ScaleCrop>false</ScaleCrop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15</cp:revision>
  <dcterms:created xsi:type="dcterms:W3CDTF">2022-07-24T12:49:00Z</dcterms:created>
  <dcterms:modified xsi:type="dcterms:W3CDTF">2022-08-17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